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8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3"/>
  </p:notesMasterIdLst>
  <p:sldIdLst>
    <p:sldId id="256" r:id="rId2"/>
    <p:sldId id="27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70" r:id="rId13"/>
    <p:sldId id="269" r:id="rId14"/>
    <p:sldId id="271" r:id="rId15"/>
    <p:sldId id="272" r:id="rId16"/>
    <p:sldId id="273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324" r:id="rId31"/>
    <p:sldId id="322" r:id="rId32"/>
    <p:sldId id="323" r:id="rId33"/>
    <p:sldId id="288" r:id="rId34"/>
    <p:sldId id="289" r:id="rId35"/>
    <p:sldId id="290" r:id="rId36"/>
    <p:sldId id="310" r:id="rId37"/>
    <p:sldId id="311" r:id="rId38"/>
    <p:sldId id="292" r:id="rId39"/>
    <p:sldId id="294" r:id="rId40"/>
    <p:sldId id="312" r:id="rId41"/>
    <p:sldId id="306" r:id="rId42"/>
    <p:sldId id="307" r:id="rId43"/>
    <p:sldId id="296" r:id="rId44"/>
    <p:sldId id="297" r:id="rId45"/>
    <p:sldId id="298" r:id="rId46"/>
    <p:sldId id="299" r:id="rId47"/>
    <p:sldId id="300" r:id="rId48"/>
    <p:sldId id="308" r:id="rId49"/>
    <p:sldId id="313" r:id="rId50"/>
    <p:sldId id="314" r:id="rId51"/>
    <p:sldId id="315" r:id="rId5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6340" autoAdjust="0"/>
  </p:normalViewPr>
  <p:slideViewPr>
    <p:cSldViewPr snapToGrid="0">
      <p:cViewPr varScale="1">
        <p:scale>
          <a:sx n="93" d="100"/>
          <a:sy n="93" d="100"/>
        </p:scale>
        <p:origin x="138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02.7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'4'0,"0"0"0,0 0 0,0 0 0,1-1 0,-1 1 0,1 0 0,0-1 0,4 6 0,4 8 0,0 8 0,0 1 0,-2 1 0,5 33 0,13 40 0,2 12 0,-7-22 0,-10-59 0,-7-20 0,0 1 0,-1 0 0,0-1 0,1 21 0,6 38 0,-6-49 0,3 37 0,-6-39 0,2-1 0,4 20 0,-3-19 0,-1-1 0,1 21 0,-4-26 0,1 12 0,0 0 0,1 0 0,7 25 0,0-12 0,-1-1 0,-2 1 0,1 56 0,-6-72 0,2 0 0,4 23 0,-3-21 0,3 35 0,-6 424 0,-3-234 0,2 225 0,-1-450 0,-2 0 0,-7 32 0,2-10 0,-1 0 0,5-28 0,1 1 0,-2 27 0,3-17 0,-7 36 0,4-38 0,-1 45 0,6-53 0,0 6 0,-1 0 0,-1 1 0,-8 39 0,7-54 0,1-1 0,0 1 0,1-1 0,0 1 0,1 0 0,0 0 0,1 11 0,0-18 0,-1-1 0,1 0 0,0 0 0,0 0 0,0 0 0,0 0 0,1 0 0,-1 0 0,1 0 0,0 0 0,0-1 0,0 1 0,0-1 0,0 1 0,0-1 0,1 0 0,-1 0 0,1 0 0,0 0 0,-1 0 0,1-1 0,0 1 0,0-1 0,0 0 0,0 0 0,0 0 0,5 1 0,7 1 0,-1 1 0,1 0 0,26 13 0,-26-11 0,-1 0 0,24 5 0,11 4 0,-19-4 0,0-2 0,0-1 0,1-1 0,37 3 0,-18-1 0,9 0 0,-38-7 0,30 7 0,-33-5 0,1 0 0,22 0 0,311-3 0,-165-3 0,-166 4 0,-1 0 0,28 6 0,-25-4 0,37 3 0,-23-4 0,46 9 0,-53-7 0,78 18 0,-61-14 0,-30-5 0,0 0 0,31 1 0,-24-3 0,-1 1 0,1 2 0,-1 0 0,43 16 0,-3-1 0,3-4 0,-35-9 0,1 2 0,40 16 0,-63-21 0,1-1 0,0 0 0,0-1 0,0 0 0,0 0 0,13 0 0,66-4 0,-38 0 0,229 2 0,-264 1 0,0 1 0,29 6 0,-28-4 0,0-1 0,22 2 0,243-5 0,-133-1 0,-136 2 0,1 0 0,-1 1 0,17 5 0,30 4 0,9-1 0,-49-6 0,40 3 0,-31-6 0,-5-1 0,1 1 0,0 1 0,32 7 0,-36-5 0,0-1 0,0-2 0,0 0 0,21-1 0,38 1 0,-21 9 0,-43-6 0,-1-1 0,25 1 0,415-2 0,-221-4 0,347 2 0,-568-1 0,1 0 0,-1-1 0,17-5 0,30-4 0,-57 11 0,0 0 0,1 0 0,-1-1 0,0 1 0,1-1 0,-1 0 0,0 0 0,0 0 0,0 0 0,0-1 0,0 1 0,0-1 0,4-2 0,-5 2 0,-1-1 0,1 1 0,0 0 0,-1-1 0,1 1 0,-1-1 0,0 1 0,0-1 0,0 0 0,0 0 0,0 1 0,0-1 0,-1 0 0,0 0 0,1 0 0,-1-3 0,0-1-195,1-1 0,-1 1 0,-1-1 0,1 1 0,-1-1 0,-3-7 0,-1 0-66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15.5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9 0 24575,'0'35'0,"2"65"0,0-87 0,0 0 0,0 0 0,2 0 0,-1-1 0,10 21 0,-1 0 0,0 1 0,-3 0 0,-1 1 0,6 50 0,-11-49 0,-3 69 0,1 12 0,9-59 0,-6-41 0,-1-1 0,1 22 0,-5-9 0,-1 0 0,-10 46 0,5-36 0,-3 6 0,7-31 0,0 0 0,-2 22 0,2-15 0,0-1 0,-1 0 0,-7 21 0,4-19 0,2 1 0,-4 25 0,7-36 0,0 1 0,-1-1 0,-1 0 0,0-1 0,-1 1 0,-11 20 0,3-4 0,-31 70 0,37-85 0,0-1 0,1 1 0,1 0 0,-8 27 0,12-37-69,0 0 0,0 0 0,0 0 0,0-1 0,-1 1 0,0 0 0,1-1 0,-1 1 0,0-1 0,0 1 0,0-1 0,-1 0-1,1 0 1,-1 0 0,1 0 0,-1-1 0,-4 4 0,6-5-53,-10 8-670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10:34.3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11:39.1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37.0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1'-1'-223,"-1"1"-1,1 2 0,0 0 1,-1 0-1,1 2 1,-1 1-1,35 12 1,21 19-167,44 16 422,-5-16-2272,172 30 0,-189-46 1744,412 61-4704,-304-52 3718,-38-1 391,43 7 348,279 15 295,-44-5 151,543 54 297,106-24 0,-887-62 0,170 9 0,335 23 0,92-6 0,-97-6 0,-189-1 0,612 45 0,-203-13 0,-623-45 0,906 45 0,-268-26 0,-128-8 0,1332 17 0,-1562-38 0,-185 0 0,179 15 0,-215-6 0,675 27 0,-306 7 0,-205-11 0,22 4 0,174 10 0,209 7 0,-72-11 0,-285-24 0,186 10 504,-504-28-539,160 2-65,-412-11 100,392 16 0,56 13 82,4-30 53,-174-1-99,61 2-126,300 0 2035,0 0 4948,-637 0-6571,0 0 0,1-1 0,-1 1 0,0-2 0,0 1 1,0-1-1,0 0 0,15-7 0,-9 1-439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39.1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5 133 24575,'-10'-8'0,"0"1"0,-1 0 0,1 0 0,-20-7 0,-6-6 0,24 14 0,0 1 0,0 0 0,-1 1 0,-19-5 0,15 5 0,-28-12 0,33 12 0,0 0 0,0 1 0,0 0 0,0 1 0,0 0 0,-16 0 0,-4 2 0,-39 4 0,65-3 0,0 1 0,0-1 0,0 1 0,1 0 0,-1 1 0,0-1 0,1 1 0,0 0 0,-1 0 0,1 1 0,1 0 0,-1 0 0,0 0 0,1 0 0,-8 10 0,-1 4 0,0 0 0,-19 39 0,25-42 0,1 0 0,-5 18 0,6-18 0,0 0 0,-10 20 0,-14 18 0,11-24 0,2 2 0,-20 52 0,28-62 0,-1 0 0,-23 37 0,21-41 0,2-1 0,0 2 0,1-1 0,-9 32 0,7-14 0,5-16 0,0 0 0,1 0 0,-3 39 0,9 395 0,-2-444 0,1 0 0,0 0 0,0 0 0,1-1 0,1 1 0,0 0 0,7 16 0,3 1 0,20 28 0,0 0 0,-29-45 0,11 20 0,1-1 0,1-1 0,38 46 0,-50-67 0,0 1 0,-1-1 0,0 1 0,5 10 0,-6-11 0,0 0 0,0 0 0,1 0 0,0 0 0,0 0 0,6 5 0,-1-3 0,2 0 0,16 11 0,-19-15 0,0 1 0,0 1 0,-1 0 0,0 0 0,0 0 0,9 11 0,-10-9 0,1-1 0,0 1 0,0-1 0,1-1 0,0 0 0,0 0 0,11 6 0,67 29 0,-61-30 0,-16-8 0,1 0 0,-1 0 0,1-1 0,0 0 0,0 0 0,13-1 0,65-2 0,-35-1 0,-11-1 0,0-2 0,0-2 0,-1-2 0,71-24 0,-102 29 0,-1 0 0,0 0 0,10-8 0,23-10 0,-39 22 0,27-11 0,51-26 0,-71 31 0,1 1 0,1 1 0,12-3 0,26-11 0,-11 0 0,-16 8 0,0-1 0,40-26 0,-48 27 0,0 1 0,21-8 0,9-6 0,-8 1 0,53-40 0,-72 48 0,-1-2 0,-1 1 0,0-2 0,23-31 0,-34 40 0,0 1 0,0-1 0,-1 0 0,0-1 0,-1 1 0,1-1 0,-2 1 0,1-1 0,-1 0 0,1-13 0,2-13 0,2-11 0,0-67 0,-6 102 0,-1-1 0,0 1 0,-1 0 0,-1 0 0,0-1 0,0 1 0,-1 0 0,0 1 0,-1-1 0,-6-12 0,-25-37 0,19 33 0,1-1 0,-18-44 0,30 65 0,-1 0 0,1 0 0,-1 1 0,-6-8 0,-9-18 0,-19-35 0,28 52 0,1 0 0,1-1 0,0 0 0,-6-20 0,8 20 0,-1 1 0,-1-1 0,0 2 0,-15-22 0,2 3 0,-5 0 0,22 29 0,0-1 0,0 0 0,0 0 0,1 0 0,0-1 0,0 1 0,0-1 0,-3-8 0,2 4 0,0 0 0,-1 0 0,-1 0 0,0 1 0,0 0 0,-1 0 0,-9-10 0,-16-22 0,22 25 0,6 10 0,1-1 0,-1 1 0,-1 0 0,1 1 0,-1-1 0,0 1 0,0 0 0,0 0 0,-1 0 0,-7-4 0,-81-46 0,40 14 0,38 27 0,0 2 0,-22-13 0,24 16-1365,3 1-546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39.4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0 24575,'0'25'0,"-1"-1"0,-1 1 0,-8 38 0,4-27 0,2-1 0,2 1 0,3 73 0,1-30 0,-2 222 0,-1-284 0,0-1 0,-7 28 0,4-26 0,1 0 0,-1 19 0,4 70-1365,0-88-546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40.8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80 152 24575,'-4'-3'0,"-1"-1"0,0 1 0,0 0 0,0 1 0,-7-4 0,-19-10 0,-16-25 0,34 28 0,-1 1 0,-15-10 0,24 18 0,-1 1 0,1 0 0,-1 0 0,0 1 0,0-1 0,-1 1 0,1 1 0,0-1 0,-10 0 0,-155 0 0,84 4 0,80-2 0,0 1 0,0-1 0,0 2 0,0-1 0,1 1 0,-1 0 0,0 0 0,-12 6 0,3 2 0,-29 21 0,-15 8 0,24-16 0,-65 50 0,26-16 0,45-35 0,-49 50 0,46-44 0,22-20 0,1 1 0,-13 13 0,15-13 0,-23 25 0,1 2 0,2 1 0,-35 60 0,53-75 0,-14 46 0,15-42 0,-11 27 0,10-32 0,1 1 0,1 0 0,-9 44 0,10-31 0,2-15 0,1 0 0,-2 36 0,5-5 0,4 156 0,-1-196 0,1 1 0,0-1 0,0 0 0,2 0 0,-1 0 0,1-1 0,12 19 0,-9-15 0,0 0 0,-1 1 0,6 16 0,-7-15 0,0-1 0,1 0 0,1 0 0,1 0 0,0-1 0,22 25 0,-1 0 0,-9-6 0,-16-25 0,0 0 0,0 1 0,1-2 0,1 1 0,10 10 0,-11-12 0,0 0 0,-1 1 0,1 0 0,4 9 0,13 15 0,9 8 0,-20-23 0,0-1 0,17 15 0,78 58 0,-20-18 0,-70-57 0,0-1 0,32 16 0,-12-7 0,-22-15 0,1 0 0,0 0 0,0-2 0,0 0 0,1-1 0,20 2 0,7-1 0,1-1 0,83-7 0,-112 2 0,0-2 0,0 1 0,0-2 0,0 0 0,16-8 0,-2-1 0,43-27 0,-44 20 0,-1-2 0,45-46 0,-54 50 0,81-89 0,-89 95 0,0 0 0,-1 0 0,-1-1 0,0 0 0,-1-1 0,-1 0 0,9-25 0,19-35 0,-23 49 0,-1 0 0,-1 0 0,7-34 0,0 3 0,-11 36 0,-2 0 0,0-1 0,1-37 0,-3 33 0,-1 17 0,1 1 0,1-1 0,-1 1 0,1-1 0,6-11 0,6-17 0,0-10-111,-4 14-157,13-67 0,-20 81 268,1 0 0,7-19 0,-7 23 0,0 0 0,-1 0 0,-1-1 0,2-19 0,-3-14 0,-1 13 0,8-52 0,-4 45 186,-1 0 1,-4-69-1,-1 52-98,2 56-88,-1 0 0,-1-1 0,1 1 0,0 0 0,-1 0 0,0-1 0,0 1 0,0 0 0,-1 0 0,1 0 0,-1 0 0,0 0 0,0 1 0,0-1 0,0 1 0,-1-1 0,0 1 0,0 0 0,0 0 0,0 0 0,0 0 0,0 0 0,-1 1 0,1-1 0,-6-2 0,-31-19-1365,26 19-546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41.4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2 24575,'91'-1'0,"99"3"0,-174 1 0,0 1 0,-1 0 0,1 2 0,-1 0 0,0 0 0,0 1 0,-1 1 0,0 1 0,15 10 0,-25-15 0,0 0 0,1 0 0,-1 1 0,-1-1 0,1 1 0,-1 0 0,0 0 0,0 0 0,0 0 0,0 0 0,-1 1 0,0-1 0,0 1 0,-1-1 0,0 1 0,2 11 0,-1 3 0,-1 0 0,-1 0 0,-4 31 0,3-43 0,-1 0 0,0 0 0,-1 0 0,0-1 0,0 1 0,0-1 0,-1 0 0,0 0 0,-7 9 0,2-4 0,0 0 0,-1-1 0,0-1 0,-16 13 0,9-12 0,0 0 0,-1 0 0,-22 8 0,4-2 0,-16 7 0,-58 19 0,95-38 0,-1-1 0,-21 2 0,26-5 0,0 1 0,1 0 0,-1 0 0,1 1 0,-1 1 0,1-1 0,-11 7 0,21-10 0,-1 0 0,1 0 0,0 0 0,0 0 0,-1 0 0,1 1 0,0-1 0,0 0 0,-1 0 0,1 0 0,0 0 0,0 0 0,-1 0 0,1 1 0,0-1 0,0 0 0,0 0 0,-1 0 0,1 0 0,0 1 0,0-1 0,0 0 0,0 0 0,0 1 0,-1-1 0,1 0 0,0 0 0,0 1 0,0-1 0,0 0 0,0 0 0,0 1 0,0-1 0,0 0 0,0 0 0,0 1 0,0-1 0,0 0 0,0 0 0,0 1 0,0-1 0,0 0 0,0 0 0,0 1 0,0-1 0,1 0 0,-1 1 0,16 3 0,25-2 0,-41-2 0,37 0 0,0 2 0,47 8 0,-11-1 0,-45-6 0,48 11 0,47 13 0,-75-19 0,-29-3 0,0-2 0,25 1 0,-23-3-273,-1 2 0,1 0 0,-1 1 0,27 8 0,-29-5-655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42.5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3'1'0,"0"1"0,0 0 0,0 1 0,-1 0 0,20 8 0,-17-5 0,1-2 0,-1 1 0,18 1 0,24-1 0,35 4 0,-37-2 0,-1-3 0,88-5 0,-48-1 0,508 2 0,-581 1 0,0 1 0,27 6 0,-26-3 0,39 2 0,-22-7 0,72 12 0,-36-2 0,9 2 0,-60-8 0,0-2 0,0 0 0,38-3 0,-44 0 0,-1 0 0,1 1 0,-1 1 0,1 1 0,-1 0 0,1 1 0,-1 1 0,20 8 0,-4 2-1365,-18-9-54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35:43.2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7 24575,'8'1'0,"0"-1"0,1 2 0,-1-1 0,8 4 0,20 3 0,3-5-209,40-2-1,21 1-114,-42 8 404,-42-7-46,1 0 1,20 1 0,372-3 633,-198-2-2039,-171-1 897,49-9 1,-25 3 287,8-1-200,71-5-734,-95 14 1110,11 0-44,91-12 0,-28 1-580,-2 0 786,-53 4-99,0 3-1,81 5 1,-41 1-46,43-2-650,-131 0-256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05.4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8'0'0,"-1"0"0,1 1 0,0-1 0,0 2 0,0-1 0,-1 1 0,1 0 0,-1 0 0,1 1 0,-1 0 0,11 7 0,0-2 0,1-1 0,-1 0 0,1-2 0,0 0 0,0-1 0,1-1 0,20 1 0,32 6 0,-15-1 0,23 4 0,3 0 22,-24-5-141,-21-3-56,1-2-1,61-3 0,-63-2 190,1 3 1,68 8-1,-39 0-552,0-3 0,121-6 0,-82-1 195,-45 0 343,316 14 0,49-3 1,-266-12-2,807 2 1,-841-10-552,-2-1 15,897 12 4164,-1006-2-3627,1-1 0,30-7 0,-30 6 0,1-1 0,22 0 0,416 3 0,-220 3 0,195-2 0,-409 1 0,0 1 0,26 6 0,-24-4 0,37 3 0,-35-6 0,1 0 0,40 9 0,21 3 0,-12-4 0,-42-3 0,11 3 0,1-2 0,62 2 0,-84-7 6,-1 1-1,0 0 1,1 2-1,40 14 1,-33-9-81,49 8 0,64 8-536,-55-8 611,-8-1 0,-9-5-360,-40-6 366,1-1 1,46 2 0,-60-7-7,0 2 0,0 0 0,0 1 0,-1 1 0,1 0 0,-1 2 0,0 0 0,18 9 0,-16-8 0,0-1 0,38 7 0,15 4 0,-33-6 0,52 7 0,-53-12 0,-7-1-43,41-1 0,-50-3 15,0 0-1,1 1 0,-1 1 0,33 10 1,-34-7 62,2-1 1,-1-1-1,0-1 1,27 0 0,-20-1-21,-8 1-19,-1 1 0,41 12-1,8 2 189,3-2 27,-32-7 36,2-1 0,64 4 0,-92-11-246,0 1 0,-1 0 0,1 1 0,25 10 0,-24-8 0,1 0 0,32 5 0,-35-8 0,-1 0 0,1 1 0,-1 1 0,15 7 0,11 2 0,14 2 0,0-2 0,94 10 0,-134-22 0,-4-1 0,0 1 0,-1 0 0,1 0 0,0 1 0,-1 0 0,9 3 0,-14-4 0,0 0 0,1 1 0,-1-1 0,0 1 0,0 0 0,0-1 0,0 1 0,0 0 0,-1 0 0,1 1 0,0-1 0,-1 0 0,0 0 0,1 1 0,-1-1 0,0 1 0,0-1 0,0 1 0,-1-1 0,1 1 0,0 5 0,2 21 0,-2 0 0,-4 57 0,0-12 0,4-22 0,1-32 0,-2 0 0,0 1 0,-1-1 0,-1 0 0,-1 0 0,-1 0 0,-9 29 0,5-26 0,-7 31 0,-7 19 0,12-46 0,-2-1 0,-30 47 0,35-59 0,0 1 0,1 0 0,1 0 0,0 1 0,1-1 0,1 1 0,0 0 0,-1 25 0,3-35 0,-4 25 0,-1 0 0,-14 37 0,-4 19 0,15-47 0,-12 70 0,0-20 0,15-69 0,1 1 0,1 0 0,-3 39 0,4-33 0,-1 1 0,-1-1 0,-1 0 0,-12 33 0,-9 43 0,7-19 0,-4 26 0,15-61 0,4-24 0,-3 48 0,6-52 0,-8 40 0,1-16 0,4-9 0,-2 0 0,-2 0 0,-16 44 0,24-79 0,0 1 0,-1 0 0,1 0 0,-1-1 0,0 1 0,0-1 0,0 1 0,0-1 0,0 0 0,0 0 0,-1 0 0,1 0 0,-1 0 0,1 0 0,-1-1 0,0 1 0,0-1 0,1 0 0,-1 0 0,0 0 0,-6 1 0,-4 0 0,0-1 0,0 0 0,-1-1 0,-14-2 0,16 1 0,1 0 0,-1 1 0,0 1 0,-14 1 0,-32 14 0,40-10 0,0-1 0,0-1 0,0 0 0,-27 1 0,-387-6 0,418 2 0,0 0 0,0 2 0,1-1 0,-1 2 0,-19 7 0,18-6 0,-1 0 0,1-1 0,-31 4 0,-21-7 0,43-1 0,1 0 0,-40 7 0,-27 4 0,57-8 0,-42 9 0,-52 10 0,108-18 0,1-2 0,-1-1 0,-23 0 0,25-1 0,0 0 0,-1 1 0,-31 7 0,-75 18 0,16-4 0,1-1 0,-1 1 0,49-13 0,44-7 0,-1 0 0,1 1 0,-28 9 0,-67 25 0,92-34 0,0 0 0,0-1 0,0-1 0,-21-1 0,19 0 0,-1 1 0,-35 5 0,35-2 0,0 2 0,0 0 0,1 2 0,0 0 0,-28 16 0,-32 24 0,72-44 0,1-1 0,0 0 0,-1 0 0,1-1 0,-15 3 0,12-3 0,0 1 0,0 0 0,-9 4 0,-9 6-682,-43 12-1,57-21-614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40:51.2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14 91 24575,'-3'-1'0,"1"0"0,-1 0 0,1 0 0,0 0 0,-1 0 0,1 0 0,0-1 0,0 1 0,0-1 0,0 1 0,-3-4 0,-16-10 0,-94-24 0,99 34 0,1 1 0,-1 1 0,0 0 0,0 1 0,0 1 0,-1 1 0,-29 2 0,3 0 0,25-1 0,1 1 0,-1 0 0,0 2 0,1 0 0,0 1 0,0 0 0,1 1 0,-1 2 0,1-1 0,1 2 0,-21 13 0,1 4 0,1 1 0,1 2 0,-42 48 0,66-66 0,1 0 0,1 1 0,0 0 0,1 0 0,0 1 0,-6 17 0,-13 27 0,11-28 0,1 0 0,1 1 0,-12 51 0,14-49 0,-19 45 0,-6 16 0,27-62 0,0 0 0,3 1 0,0-1 0,2 1 0,1 0 0,4 50 0,1-69 0,0 0 0,0 0 0,1-1 0,1 0 0,0 1 0,1-2 0,12 20 0,-8-13 0,-1 0 0,8 21 0,-11-27 0,-1-1 0,1-1 0,1 1 0,0-1 0,10 12 0,9 13 0,-5-4 0,25 43 0,-40-64 0,0-1 0,1 0 0,0 0 0,0-1 0,17 15 0,-15-15 0,0 1 0,-1 0 0,0 0 0,10 16 0,-12-18 0,0 1 0,0-1 0,0 0 0,1 0 0,0-1 0,1 1 0,-1-2 0,10 6 0,-9-6 0,0 0 0,-1 1 0,0 0 0,0 0 0,0 0 0,-1 1 0,0 0 0,9 13 0,-12-14 0,1 0 0,0 0 0,0 0 0,1-1 0,-1 0 0,1 0 0,0 0 0,1 0 0,-1-1 0,1 0 0,0 0 0,0 0 0,0-1 0,0 0 0,12 4 0,40 23 0,-40-20 0,28 11 0,-31-14 0,1-2 0,0 0 0,0-1 0,0-1 0,1 0 0,-1-1 0,23 0 0,-27-2 0,0 0 0,1 0 0,-1-1 0,0-1 0,0 0 0,0-1 0,0 0 0,-1-1 0,1 0 0,-1 0 0,18-11 0,20-13 0,-25 15 0,-2 0 0,37-29 0,-52 36 0,-1 0 0,0 0 0,0-1 0,-1 1 0,1-1 0,-1 0 0,-1-1 0,0 1 0,0-1 0,0 0 0,-1 0 0,3-13 0,50-167 0,-47 160 0,13-36 0,-11 37 0,-2-1 0,0-1 0,-2 0 0,-2 0 0,4-45 0,-7 46 0,1 0 0,14-53 0,-10 54 0,-2 0 0,0 0 0,0-34 0,-4-13 0,-4-111 0,-1 160 0,0-1 0,-2 2 0,-11-30 0,8 28 0,4 13 0,-1 0 0,-1 1 0,0-1 0,-1 1 0,-14-17 0,-7-11 0,24 31 0,-8-11 0,0 0 0,-1 1 0,0 0 0,-2 1 0,-22-20 0,27 28 107,1-1 1,-18-21-1,22 23-318,0 1 0,-1 0 0,0 0 0,0 1 1,-1 0-1,0 0 0,-11-6 0,6 7-66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40:51.9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 24575,'61'-1'0,"71"3"0,-127-2 0,0 1 0,0-1 0,0 1 0,0 0 0,-1 1 0,1-1 0,0 1 0,-1 0 0,1 0 0,-1 1 0,1-1 0,-1 1 0,0 0 0,0 0 0,-1 0 0,1 1 0,0-1 0,-1 1 0,0 0 0,0 0 0,0 0 0,-1 0 0,1 0 0,-1 1 0,0-1 0,0 1 0,0 0 0,-1 0 0,0-1 0,0 1 0,1 8 0,-3 6 0,0-1 0,-2 1 0,0-1 0,-1 0 0,0 0 0,-2 0 0,-11 26 0,-8 26 0,23-65 0,1 0 0,-1 1 0,-1-2 0,1 1 0,-1 0 0,0 0 0,0-1 0,0 0 0,-6 7 0,-1-2 0,-1 0 0,-17 11 0,27-20 0,-32 25 0,19-15 0,0 1 0,-27 12 0,41-22 0,-6 1 0,0 0 0,1 1 0,0 0 0,-1 0 0,1 1 0,0 0 0,1-1 0,-1 2 0,-6 6 0,11-10 0,0-1 0,0 1 0,0-1 0,0 1 0,0-1 0,0 1 0,1-1 0,-1 0 0,0 1 0,0-1 0,1 1 0,-1-1 0,0 0 0,1 1 0,-1-1 0,0 0 0,1 1 0,-1-1 0,0 0 0,1 1 0,-1-1 0,1 0 0,-1 0 0,0 0 0,1 1 0,-1-1 0,1 0 0,-1 0 0,1 0 0,-1 0 0,1 0 0,-1 0 0,1 0 0,-1 0 0,1 0 0,-1 0 0,0 0 0,2 0 0,23 1 0,-24-1 0,103-2 0,56 3 0,-153-1 0,-1 1 0,1 0 0,-1 1 0,0-1 0,1 1 0,-1 0 0,0 1 0,0-1 0,0 1 0,0 1 0,-1-1 0,1 1 0,-1 0 0,0 0 0,0 0 0,8 10 0,-7-6 0,-1-1 0,-1 1 0,0-1 0,0 1 0,0 0 0,-1 1 0,0-1 0,-1 1 0,0-1 0,0 1 0,-1 0 0,1 10 0,-1 1 0,0 1 0,-1 0 0,-6 35 0,5-48 0,-1 1 0,-1-1 0,1 0 0,-1 0 0,-1 0 0,0-1 0,0 1 0,0-1 0,-1 0 0,0 0 0,-10 11 0,2-3-160,1 1 0,1 0-1,0 1 1,1 0 0,-12 30 0,19-39-244,-3 5-642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48.1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'0'0,"4"0"0,4 0 0,4 0 0,1 0 0,3 0 0,0 0 0,0 0 0,0 0 0,0 0 0,0 0 0,0 0 0,-1 0 0,1 0 0,-1 0 0,-3 0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48.5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3'0'0,"4"0"0,5 0 0,2 0 0,3 0 0,1 0 0,1 0 0,0 0 0,0 0 0,1 0 0,-2 0 0,1 0 0,0 0 0,-1 0 0,0 0 0,1 0 0,-1 0 0,-3 0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49.5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2 1 24575,'-3'1'0,"-1"0"0,1 1 0,-1-1 0,1 1 0,0 0 0,-1-1 0,1 2 0,0-1 0,0 0 0,1 1 0,-1-1 0,-3 5 0,-10 7 0,11-11 0,0 1 0,0 0 0,0 0 0,1 1 0,-1 0 0,1 0 0,0 0 0,0 0 0,1 0 0,0 1 0,-5 9 0,-1 4 0,-2-1 0,-20 27 0,16-24 0,-15 26 0,20-28 0,-2-2 0,-1 1 0,-15 15 0,-10 15 0,20-15 0,16-29 0,0 1 0,0 0 0,0-1 0,-1 1 0,0-1 0,0 0 0,-6 6 0,1-1 0,0 0 0,1 1 0,-1 0 0,2 0 0,0 0 0,0 1 0,-5 13 0,-19 63 0,29-85 0,0-1 0,0 1 0,1-1 0,-1 1 0,1-1 0,-1 1 0,1 0 0,0-1 0,0 1 0,-1 0 0,1-1 0,0 1 0,1 0 0,-1 0 0,0-1 0,0 1 0,1-1 0,-1 1 0,1 0 0,-1-1 0,1 1 0,1 1 0,-1-1 0,1-1 0,0 0 0,-1 1 0,1-1 0,0 0 0,0 0 0,0 0 0,0 0 0,0 0 0,0-1 0,0 1 0,0 0 0,0-1 0,0 0 0,1 1 0,-1-1 0,2 0 0,148-1 0,-60-1 0,-77 1 0,-1 0 0,24-6 0,-23 4 0,0 0 0,17 0 0,-7 1 0,29-5 0,-30 2 0,39 0 0,-21 4 0,81 3 0,-79 9-1365,-31-8-546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4.1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9 21 24575,'0'-1'0,"0"0"0,0 0 0,-1 0 0,1 1 0,-1-1 0,1 0 0,-1 0 0,1 1 0,-1-1 0,1 0 0,-1 1 0,1-1 0,-1 0 0,0 1 0,1-1 0,-1 1 0,0-1 0,0 1 0,0 0 0,1-1 0,-1 1 0,0 0 0,0-1 0,0 1 0,0 0 0,1 0 0,-3 0 0,-27-4 0,27 4 0,-9-1 0,1 1 0,-1 0 0,1 0 0,-1 1 0,1 1 0,0 0 0,-1 0 0,1 1 0,0 1 0,-11 5 0,-3 3 0,0 2 0,1 1 0,-30 25 0,20-15 0,2-3 0,22-16 0,-1 0 0,2 1 0,-17 16 0,19-17 0,-1 0 0,0 0 0,0-1 0,-14 8 0,15-9 0,1-1 0,-1 1 0,1 0 0,0 1 0,0 0 0,0 0 0,1 0 0,-8 9 0,5-4 0,-1 0 0,0 0 0,-12 9 0,13-12 0,0 0 0,1 0 0,0 1 0,0 0 0,-11 17 0,8-9 0,-23 30 0,24-35 0,1 0 0,0 1 0,0-1 0,1 2 0,-5 12 0,1 0 0,-1-1 0,-29 43 0,23-38 0,15-24 0,1 0 0,0 0 0,0 0 0,0 0 0,1 1 0,-1-1 0,1 0 0,0 12 0,1 46 0,2-33 0,-2-22 0,1-1 0,0 1 0,1 0 0,0-1 0,0 1 0,1-1 0,0 0 0,4 9 0,36 53 0,-42-67 0,28 38 0,1-2 0,51 50 0,-79-86 0,7 8 0,1-1 0,1 1 0,0-2 0,0 1 0,16 8 0,-23-15 0,-1-1 0,0 0 0,0 0 0,1 0 0,-1 0 0,1 0 0,-1 0 0,1-1 0,-1 0 0,1 0 0,-1 0 0,1 0 0,-1 0 0,1-1 0,-1 0 0,1 1 0,-1-1 0,1 0 0,-1-1 0,0 1 0,0-1 0,0 1 0,1-1 0,-2 0 0,1 0 0,3-3 0,77-64 0,-30 25 0,-37 29 0,2 0 0,0 1 0,24-13 0,-27 17 0,-1 0 0,1-1 0,21-22 0,14-11 0,-20 20 0,44-49 0,-37 35 0,-18 10 0,-18 31 0,0 0 0,0-1 0,-1 1 0,1 0 0,-1 0 0,1-1 0,-1 1 0,-1 5 0,0 47 0,-1-11 0,4 45 0,7-40 0,0 6 0,-8 2 0,-1-35 0,1 0 0,0 0 0,8 35 0,-6-42-227,0 1-1,-1 0 1,-1-1-1,-1 1 1,-1 24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4.6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 24575,'0'-1'0,"0"0"0,1 0 0,-1 0 0,0 1 0,1-1 0,-1 0 0,1 0 0,-1 1 0,1-1 0,0 0 0,-1 1 0,1-1 0,0 1 0,-1-1 0,1 1 0,0-1 0,-1 1 0,1-1 0,0 1 0,0-1 0,0 1 0,0 0 0,-1 0 0,1-1 0,0 1 0,0 0 0,1 0 0,29-3 0,-28 2 0,235 0 190,-123 2-1745,-100-1-527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46.6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47.5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370'0,"2"-350"0,0 0 0,6 26 0,-1-4 0,-3-24 0,11 35 0,2 5 0,-16-52 0,1 0 0,0 0 0,0 0 0,0 0 0,1 0 0,-1 0 0,1-1 0,1 1 0,-1-1 0,1 0 0,5 6 0,-7-8 0,0 0 0,0 0 0,0 0 0,0 1 0,-1-1 0,1 1 0,-1 0 0,0-1 0,0 1 0,0 0 0,-1 0 0,1 6 0,6 24 0,-7-33 0,0 0 0,0-1 0,0 1 0,1-1 0,-1 1 0,0 0 0,0-1 0,1 1 0,-1 0 0,0-1 0,1 1 0,-1-1 0,1 1 0,-1-1 0,0 1 0,1-1 0,-1 1 0,1-1 0,0 1 0,-1-1 0,1 0 0,-1 1 0,1-1 0,-1 0 0,1 0 0,0 1 0,-1-1 0,1 0 0,0 0 0,-1 0 0,1 0 0,0 0 0,-1 0 0,1 0 0,0 0 0,-1 0 0,1 0 0,0 0 0,-1 0 0,1 0 0,0-1 0,-1 1 0,1 0 0,0 0 0,-1-1 0,1 1 0,-1 0 0,1-1 0,-1 1 0,1-1 0,-1 1 0,1-1 0,-1 1 0,1-1 0,0 0 0,5-6 0,0-1 0,0 1 0,6-13 0,-2 6 0,-3 5 0,1-1 0,-1 1 0,-1-2 0,0 1 0,-1-1 0,5-11 0,-4 11 0,-1 1 0,1-1 0,1 1 0,13-16 0,12-18 0,-19 25 0,1-1 0,1 2 0,34-33 0,-30 28 0,-16 18 0,0 1 0,1 0 0,0-1 0,-1 1 0,7-4 0,84-78 0,-58 59 0,-17 13 0,-1 0 0,24-26 0,-28 26 0,1 1 0,0 1 0,21-14 0,23-18 0,15-10-1365,-66 46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6.3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3'0,"3"1"0,4 0 0,5-1 0,2-1 0,3 0 0,1-2 0,1 1 0,-3 2 0,-1 1 0,-3 0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08.2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6 0 24575,'0'6'0,"0"0"0,-1 0 0,0-1 0,0 1 0,0 0 0,-1-1 0,0 1 0,0-1 0,0 0 0,-4 6 0,-2 2 0,-1 0 0,-14 15 0,-3 4 0,16-17 0,1 1 0,0 1 0,1 0 0,1 0 0,1 1 0,-5 18 0,3-8 0,-17 35 0,6-23 0,-14 45 0,20-22 0,10-46 0,0-1 0,-10 29 0,4-20 0,1-5 0,0 0 0,-12 20 0,17-34 0,0 1 0,0 0 0,1 0 0,0 0 0,0 1 0,0-1 0,1 0 0,0 11 0,2 64 0,1-40 0,-3-33 0,1 0 0,0 0 0,1 0 0,0 0 0,1 0 0,0-1 0,0 1 0,1 0 0,0-1 0,0 0 0,1 1 0,0-1 0,9 13 0,0-4 0,-10-12 0,1 0 0,-1-1 0,1 1 0,0-1 0,0 0 0,0-1 0,0 1 0,7 3 0,3 2 0,59 30 0,-64-36 0,0 1 0,1-1 0,-1-1 0,1 0 0,0 0 0,13 1 0,-14-3 0,16 1 0,0 1 0,33 7 0,-38-5 0,-1-1 0,1-1 0,0-1 0,0-1 0,22-2 0,-39 2 0,0-1 0,1 0 0,-1 0 0,0-1 0,0 1 0,-1-1 0,1 1 0,0-1 0,0 0 0,-1 0 0,1 0 0,-1 0 0,0 0 0,0-1 0,1 1 0,-1-1 0,-1 0 0,4-4 0,-2 2 0,0 1 0,1-1 0,0 1 0,-1 0 0,9-6 0,-3 3 0,1 0 0,-1 0 0,-1-1 0,0 0 0,0-1 0,0 0 0,-1 0 0,-1-1 0,1 1 0,-1-1 0,-1-1 0,0 1 0,6-20 0,1-6 0,25-82 0,-30 88 0,-2 12 0,-1 0 0,-1 0 0,1-25 0,-5-345 0,1 382 0,-1 0 0,0 0 0,0 0 0,0 0 0,-1 0 0,1 1 0,-2-1 0,1 0 0,-5-8 0,-4-4 0,-20-24 0,19 26 0,8 11 0,0 1 0,0 0 0,-1 0 0,1 0 0,-1 1 0,0-1 0,0 1 0,-9-4 0,-50-17 0,20 8 0,-14-12-1365,44 23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6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7'0'0,"0"1"0,1 1 0,28 6 0,-14-3 18,1-1 0,0-2-1,66-4 1,-26 0-1454,-57 2-539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8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9 24 24575,'-39'-15'0,"18"12"0,-38-2 0,51 5 0,0 0 0,-1 0 0,1 1 0,-1 0 0,1 1 0,0 0 0,-11 4 0,11-2 0,0-1 0,0 2 0,1-1 0,0 1 0,0 0 0,0 1 0,1-1 0,-1 2 0,1-1 0,-7 11 0,10-14 0,1 1 0,0 0 0,0 0 0,0 0 0,0 0 0,1 0 0,0 0 0,0 0 0,0 1 0,0-1 0,1 0 0,-1 1 0,1-1 0,0 1 0,0-1 0,1 0 0,-1 1 0,1-1 0,0 0 0,0 0 0,1 1 0,2 5 0,20 35 0,-17-33 0,-1-1 0,0 1 0,-1 0 0,0 0 0,-1 1 0,0-1 0,2 15 0,-4-13 0,0 0 0,1-1 0,1 1 0,0-1 0,1 0 0,0 0 0,1-1 0,0 0 0,12 18 0,-17-30 0,0 1 0,-1-1 0,1 1 0,-1 0 0,1-1 0,-1 1 0,1 0 0,-1 0 0,1-1 0,-1 1 0,0 0 0,1 0 0,-1 0 0,0 0 0,0-1 0,0 1 0,0 0 0,1 0 0,-1 0 0,0 0 0,0 0 0,-1 0 0,1-1 0,0 1 0,0 0 0,0 0 0,-1 0 0,1 0 0,0 0 0,-1-1 0,1 1 0,-1 0 0,1 0 0,-1-1 0,1 1 0,-1 0 0,1-1 0,-1 1 0,0 0 0,1-1 0,-1 1 0,0-1 0,1 1 0,-1-1 0,0 0 0,0 1 0,0-1 0,1 0 0,-1 1 0,0-1 0,0 0 0,0 0 0,0 0 0,0 0 0,-1 0 0,-9 2 0,0-1 0,0-1 0,-19-1 0,18 0 0,-19 0 0,15 0 0,0 0 0,-28 3 0,44-1 0,-1-1 0,1 0 0,-1 1 0,1-1 0,0 0 0,-1 1 0,1-1 0,-1 1 0,1-1 0,0 1 0,0-1 0,-1 1 0,1-1 0,0 1 0,0-1 0,0 1 0,-1-1 0,1 1 0,0 0 0,0-1 0,0 1 0,0-1 0,0 1 0,0-1 0,0 1 0,0 0 0,0-1 0,1 1 0,-1-1 0,0 1 0,0-1 0,0 1 0,1-1 0,-1 1 0,0-1 0,0 1 0,1 0 0,12 27 0,-11-25 0,3 9 0,-1-1 0,0 1 0,-1 0 0,3 15 0,-4-13 0,1-1 0,1 1 0,7 15 0,-4-9 0,0 0 0,-1-1 0,-1 2 0,-1-1 0,-1 1 0,-1-1 0,0 1 0,-2 0 0,0 0 0,-4 22 0,-5 6 0,6-35 0,1 1 0,-2 18 0,2-8 0,-5 29 0,3-30 0,-2 39 0,6-27-1365,0-20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8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0 24575,'-2'1'0,"0"-1"0,-1 0 0,1 0 0,-1 1 0,1-1 0,0 1 0,-1 0 0,1 0 0,0 0 0,-1 0 0,1 0 0,0 0 0,0 1 0,0-1 0,0 1 0,0-1 0,1 1 0,-3 2 0,-1 3 0,-1 0 0,1 1 0,-6 13 0,-8 11 0,16-27 0,0 0 0,0 1 0,0-1 0,1 0 0,0 1 0,0-1 0,1 1 0,-1 0 0,1 0 0,0 8 0,0 8 0,2 32 0,0-18 0,-1-31-105,0-1 0,1 1 0,-1-1 0,1 0 0,-1 1 0,1-1 0,0 0 0,1 0 0,-1 0 0,1 0 0,0 0 0,2 5 0,4-1-672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8:06:59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3 24575,'18'-1'0,"-1"0"0,30 2 0,-43-1 0,-1 0 0,0 0 0,0 1 0,0-1 0,0 1 0,0 0 0,0 0 0,0 0 0,0 0 0,0 1 0,0-1 0,0 1 0,-1 0 0,1 0 0,0 0 0,3 4 0,-5-4 0,0 0 0,0 0 0,0 0 0,-1 0 0,1 0 0,-1 1 0,1-1 0,-1 0 0,0 0 0,0 1 0,1-1 0,-2 0 0,1 0 0,0 1 0,0-1 0,-1 0 0,1 0 0,-1 0 0,0 1 0,-1 2 0,-3 7 0,-1-1 0,-10 17 0,7-14 0,-8 18 0,12-21 0,-1-1 0,0 1 0,-10 13 0,-70 95 0,82-112 0,0 1 0,0-1 0,1 1 0,0-1 0,0 1 0,0 0 0,1 0 0,1 1 0,0-1 0,0 0 0,0 9 0,1-15 0,1 1 0,-1-1 0,1 0 0,0 0 0,0 1 0,0-1 0,0 0 0,0 0 0,1 0 0,-1 0 0,0 0 0,1-1 0,0 1 0,-1 0 0,1-1 0,0 1 0,0-1 0,0 1 0,0-1 0,0 0 0,0 0 0,0 0 0,0 0 0,0 0 0,1-1 0,-1 1 0,5 0 0,5 2 0,0-1 0,1-1 0,22 1 0,-25-2 0,-4-1 0,0 1 0,0 0 0,0 1 0,9 1 0,-14-2 0,0 0 0,0 1 0,0-1 0,0 0 0,0 1 0,0-1 0,0 0 0,-1 1 0,1-1 0,0 1 0,0 0 0,0-1 0,-1 1 0,1 0 0,0-1 0,-1 1 0,1 0 0,-1 0 0,1-1 0,-1 1 0,1 0 0,-1 0 0,1 0 0,-1 0 0,0 0 0,0 0 0,1 0 0,-1 0 0,0 0 0,0 0 0,0 0 0,0 0 0,0 0 0,0 1 0,-2 8 0,0-1 0,0 1 0,-7 17 0,5-18 0,1 1 0,0-1 0,1 1 0,-2 14 0,2 197 0,4-110 0,-1-96 0,0 0 0,8 29 0,-1-8 0,10 56 0,-10-50 0,-4-24 0,-1 1 0,1 30 0,-4-12-1365,0-21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09.2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7'1'0,"-1"1"0,0 0 0,0 2 0,29 9 0,-29-8 0,0 0 0,1-1 0,-1-1 0,26 2 0,328-5 251,-159-1-1867,-193 1-521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10.2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8 1 24575,'-8'0'0,"-1"1"0,1 1 0,-1-1 0,1 1 0,0 0 0,0 1 0,0 0 0,1 1 0,-1-1 0,1 1 0,-1 1 0,-6 5 0,5-4 0,1 1 0,0 0 0,1 0 0,0 1 0,0 0 0,0 0 0,1 0 0,0 1 0,-6 12 0,-34 60 0,33-60 0,1 0 0,0 1 0,-10 29 0,12-16 0,2-1 0,2 2 0,-3 50 0,6-67 0,0 0 0,-12 33 0,10-36 0,0 0 0,2-1 0,0 2 0,-2 23 0,5 68-1365,1-89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11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1 24575,'-3'4'0,"0"1"0,0 0 0,1 0 0,0 0 0,-1 0 0,1 0 0,1 1 0,-1-1 0,1 0 0,0 1 0,0 5 0,-5 18 0,0 0 0,1 0 0,2 1 0,0-1 0,3 1 0,3 40 0,-1 5 0,-2 399 0,0-471 0,0 1 0,0 0 0,1-1 0,-1 1 0,1-1 0,0 1 0,0-1 0,0 1 0,0-1 0,1 1 0,0-1 0,3 6 0,-4-8 0,0 0 0,-1-1 0,1 1 0,0 0 0,0-1 0,-1 1 0,1-1 0,0 1 0,0-1 0,0 1 0,0-1 0,0 1 0,0-1 0,0 0 0,0 0 0,0 1 0,0-1 0,0 0 0,1 0 0,0 0 0,0-1 0,0 1 0,0-1 0,-1 0 0,1 1 0,0-1 0,0 0 0,-1 0 0,1 0 0,-1 0 0,1 0 0,-1-1 0,1 1 0,1-2 0,10-13 0,0 0 0,-1 0 0,17-33 0,-7 12 0,22-40 0,-38 67 0,-1-1 0,-1 0 0,6-19 0,-6 17 0,1 1 0,9-21 0,72-110 0,-83 137 0,0-1 0,0 0 0,0 0 0,-1-1 0,0 1 0,2-12 0,-3 12 0,0-1 0,1 1 0,0-1 0,0 1 0,1 0 0,0 0 0,6-10 0,76-90 0,-80 99 0,-1 0 0,0 1 0,6-18 0,-8 19 0,0 1 0,0-1 0,0 1 0,1-1 0,0 1 0,0 0 0,1 0 0,-1 0 0,1 0 0,6-6 0,13-8-1365,-14 10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12.5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3 24575,'1'-1'0,"-1"0"0,0-1 0,1 1 0,-1 0 0,1 0 0,0 0 0,-1 0 0,1 0 0,0 0 0,-1 0 0,1 0 0,0 0 0,0 0 0,0 0 0,0 0 0,0 1 0,0-1 0,0 0 0,2 0 0,23-11 0,-1 4 0,0 2 0,0 0 0,50-3 0,79 6 0,-112 3 0,-19-1 0,-1-1 0,1-2 0,41-11 0,-41 9 0,0 0 0,0 2 0,35-3 0,-21 7 0,1 0 0,0-2 0,42-7 0,-56 6 0,33-1 0,-9 1 0,-47 3 0,0 1 0,0-1 0,0 0 0,0 0 0,0 0 0,0-1 0,0 1 0,0 0 0,0 0 0,0-1 0,0 1 0,0 0 0,0-1 0,0 1 0,0-1 0,0 1 0,0-1 0,0 0 0,-1 1 0,1-1 0,0 0 0,0 1 0,-1-1 0,1 0 0,0 0 0,-1 0 0,1 0 0,-1 0 0,1 0 0,0-1 0,-2 1 0,1 0 0,-1-1 0,1 1 0,-1 0 0,1 0 0,-1 0 0,0 0 0,1 0 0,-1 0 0,0 0 0,0 0 0,0 1 0,0-1 0,1 0 0,-1 0 0,0 1 0,-1-1 0,1 0 0,0 1 0,0-1 0,0 1 0,0-1 0,0 1 0,0 0 0,-1 0 0,-1-1 0,-15-2-1365,0 0-546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13.2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9 24575,'39'-1'0,"-1"-3"0,1-1 0,70-19 0,-85 19 0,0 1 0,31 0 0,27-4 0,10-16 0,-54 14 0,77-21 0,-96 27-238,0 1 1,1 2-1,35 0 0,-48 1-176,11 0-641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3T07:09:14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5 1 24575,'-1'14'0,"0"1"0,-2-1 0,1 0 0,-2 0 0,-6 17 0,4-15 0,2 0 0,0 0 0,-4 29 0,7-6 0,1-24 0,-1 1 0,0 0 0,-1-1 0,-1 1 0,0-1 0,-9 24 0,4-17 0,1 0 0,0 1 0,2 0 0,-4 36 0,3 95 0,6-139 0,-2 1 0,0-1 0,-4 17 0,2-15 0,1 0 0,-1 21 0,3-22 0,1 10 0,-2 0 0,-8 44 0,7-52 0,-1 31 0,-1-1 0,5-46 0,0-1 0,0 0 0,0 0 0,0 0 0,0 0 0,0 0 0,0 0 0,0 0 0,0 0 0,0 0 0,1 0 0,-1 0 0,0 0 0,1 0 0,-1 0 0,1 0 0,-1 0 0,1 0 0,-1-1 0,1 1 0,0 0 0,-1 0 0,1 0 0,0-1 0,0 1 0,0 0 0,0-1 0,-1 1 0,1-1 0,0 1 0,0-1 0,0 1 0,0-1 0,0 0 0,0 0 0,0 1 0,0-1 0,2 0 0,5 1 0,0 0 0,0-1 0,0 0 0,10-2 0,-4 1 0,6-1 0,-1-2 0,1 0 0,-1-1 0,32-12 0,-4 1 0,-22 10 0,1 1 0,-1 1 0,1 2 0,0 0 0,36 3 0,49-3 0,-46-10 0,-22 2 0,1 2 0,-26 3 0,1 2 0,29-2 0,-27 5-1365,-3 0-546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75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350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V0: the first vertex in the cycle visited by DFS</a:t>
            </a:r>
          </a:p>
          <a:p>
            <a:r>
              <a:rPr lang="en-US" altLang="zh-CN" dirty="0"/>
              <a:t>Start v0,</a:t>
            </a:r>
            <a:r>
              <a:rPr lang="en-US" altLang="zh-CN" baseline="0" dirty="0"/>
              <a:t> start </a:t>
            </a:r>
            <a:r>
              <a:rPr lang="en-US" altLang="zh-CN" baseline="0" dirty="0" err="1"/>
              <a:t>vk</a:t>
            </a:r>
            <a:r>
              <a:rPr lang="en-US" altLang="zh-CN" baseline="0" dirty="0"/>
              <a:t>, finish </a:t>
            </a:r>
            <a:r>
              <a:rPr lang="en-US" altLang="zh-CN" baseline="0" dirty="0" err="1"/>
              <a:t>vk</a:t>
            </a:r>
            <a:r>
              <a:rPr lang="en-US" altLang="zh-CN" baseline="0" dirty="0"/>
              <a:t>, finish </a:t>
            </a:r>
            <a:r>
              <a:rPr lang="en-US" altLang="zh-CN" baseline="0" dirty="0" err="1"/>
              <a:t>vk</a:t>
            </a:r>
            <a:r>
              <a:rPr lang="en-US" altLang="zh-CN" baseline="0" dirty="0"/>
              <a:t> – balanc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8491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egative cycle: D-C-B</a:t>
            </a:r>
          </a:p>
          <a:p>
            <a:r>
              <a:rPr lang="en-US" altLang="zh-CN" dirty="0"/>
              <a:t>SP undefined: in or reachable</a:t>
            </a:r>
            <a:r>
              <a:rPr lang="en-US" altLang="zh-CN" baseline="0" dirty="0"/>
              <a:t> by negative cyc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036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ut and cop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208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re: first visit</a:t>
            </a:r>
            <a:r>
              <a:rPr lang="en-US" altLang="zh-CN" baseline="0" dirty="0"/>
              <a:t> time</a:t>
            </a:r>
          </a:p>
          <a:p>
            <a:r>
              <a:rPr lang="en-US" altLang="zh-CN" baseline="0" dirty="0"/>
              <a:t>Post: final departure tim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842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sert: swap(parent, inserted item)</a:t>
            </a:r>
          </a:p>
          <a:p>
            <a:r>
              <a:rPr lang="en-US" altLang="zh-CN" dirty="0" err="1"/>
              <a:t>Deletemin</a:t>
            </a:r>
            <a:r>
              <a:rPr lang="en-US" altLang="zh-CN" dirty="0"/>
              <a:t>/</a:t>
            </a:r>
            <a:r>
              <a:rPr lang="en-US" altLang="zh-CN" dirty="0" err="1"/>
              <a:t>decreasekey</a:t>
            </a:r>
            <a:r>
              <a:rPr lang="en-US" altLang="zh-CN" dirty="0"/>
              <a:t>: swap(parent, smallest</a:t>
            </a:r>
            <a:r>
              <a:rPr lang="en-US" altLang="zh-CN" baseline="0" dirty="0"/>
              <a:t> child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7708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rollary</a:t>
            </a:r>
            <a:r>
              <a:rPr lang="en-US" altLang="zh-CN" baseline="0" dirty="0"/>
              <a:t> </a:t>
            </a:r>
            <a:r>
              <a:rPr lang="zh-CN" altLang="en-US" dirty="0"/>
              <a:t>英 </a:t>
            </a:r>
            <a:r>
              <a:rPr lang="en-US" altLang="zh-CN" dirty="0"/>
              <a:t>[</a:t>
            </a:r>
            <a:r>
              <a:rPr lang="en-US" altLang="zh-CN" dirty="0" err="1"/>
              <a:t>kəˈrɒləri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443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 err="1"/>
              <a:t>alg</a:t>
            </a:r>
            <a:r>
              <a:rPr lang="en-US" altLang="zh-CN" baseline="0" dirty="0"/>
              <a:t> dominated regarding to the length not to the weight.  Shortest length path not equal to </a:t>
            </a:r>
            <a:r>
              <a:rPr lang="en-US" altLang="zh-CN" baseline="0"/>
              <a:t>shortest weight path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02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72.png"/><Relationship Id="rId18" Type="http://schemas.openxmlformats.org/officeDocument/2006/relationships/customXml" Target="../ink/ink7.xml"/><Relationship Id="rId26" Type="http://schemas.openxmlformats.org/officeDocument/2006/relationships/customXml" Target="../ink/ink11.xml"/><Relationship Id="rId3" Type="http://schemas.openxmlformats.org/officeDocument/2006/relationships/image" Target="../media/image66.png"/><Relationship Id="rId21" Type="http://schemas.openxmlformats.org/officeDocument/2006/relationships/image" Target="../media/image76.png"/><Relationship Id="rId7" Type="http://schemas.openxmlformats.org/officeDocument/2006/relationships/image" Target="../media/image69.png"/><Relationship Id="rId12" Type="http://schemas.openxmlformats.org/officeDocument/2006/relationships/customXml" Target="../ink/ink4.xml"/><Relationship Id="rId17" Type="http://schemas.openxmlformats.org/officeDocument/2006/relationships/image" Target="../media/image74.png"/><Relationship Id="rId25" Type="http://schemas.openxmlformats.org/officeDocument/2006/relationships/image" Target="../media/image78.png"/><Relationship Id="rId2" Type="http://schemas.openxmlformats.org/officeDocument/2006/relationships/notesSlide" Target="../notesSlides/notesSlide7.xml"/><Relationship Id="rId16" Type="http://schemas.openxmlformats.org/officeDocument/2006/relationships/customXml" Target="../ink/ink6.xml"/><Relationship Id="rId20" Type="http://schemas.openxmlformats.org/officeDocument/2006/relationships/customXml" Target="../ink/ink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11" Type="http://schemas.openxmlformats.org/officeDocument/2006/relationships/image" Target="../media/image71.png"/><Relationship Id="rId24" Type="http://schemas.openxmlformats.org/officeDocument/2006/relationships/customXml" Target="../ink/ink10.xml"/><Relationship Id="rId5" Type="http://schemas.openxmlformats.org/officeDocument/2006/relationships/image" Target="../media/image68.png"/><Relationship Id="rId15" Type="http://schemas.openxmlformats.org/officeDocument/2006/relationships/image" Target="../media/image73.png"/><Relationship Id="rId23" Type="http://schemas.openxmlformats.org/officeDocument/2006/relationships/image" Target="../media/image77.png"/><Relationship Id="rId28" Type="http://schemas.openxmlformats.org/officeDocument/2006/relationships/customXml" Target="../ink/ink12.xml"/><Relationship Id="rId10" Type="http://schemas.openxmlformats.org/officeDocument/2006/relationships/customXml" Target="../ink/ink3.xml"/><Relationship Id="rId19" Type="http://schemas.openxmlformats.org/officeDocument/2006/relationships/image" Target="../media/image75.png"/><Relationship Id="rId4" Type="http://schemas.openxmlformats.org/officeDocument/2006/relationships/image" Target="../media/image67.png"/><Relationship Id="rId9" Type="http://schemas.openxmlformats.org/officeDocument/2006/relationships/image" Target="../media/image70.png"/><Relationship Id="rId14" Type="http://schemas.openxmlformats.org/officeDocument/2006/relationships/customXml" Target="../ink/ink5.xml"/><Relationship Id="rId22" Type="http://schemas.openxmlformats.org/officeDocument/2006/relationships/customXml" Target="../ink/ink9.xml"/><Relationship Id="rId27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customXml" Target="../ink/ink18.xml"/><Relationship Id="rId3" Type="http://schemas.openxmlformats.org/officeDocument/2006/relationships/customXml" Target="../ink/ink13.xml"/><Relationship Id="rId7" Type="http://schemas.openxmlformats.org/officeDocument/2006/relationships/customXml" Target="../ink/ink15.xml"/><Relationship Id="rId12" Type="http://schemas.openxmlformats.org/officeDocument/2006/relationships/image" Target="../media/image95.png"/><Relationship Id="rId2" Type="http://schemas.openxmlformats.org/officeDocument/2006/relationships/image" Target="../media/image90.png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customXml" Target="../ink/ink17.xml"/><Relationship Id="rId5" Type="http://schemas.openxmlformats.org/officeDocument/2006/relationships/customXml" Target="../ink/ink14.xml"/><Relationship Id="rId15" Type="http://schemas.openxmlformats.org/officeDocument/2006/relationships/customXml" Target="../ink/ink19.xml"/><Relationship Id="rId10" Type="http://schemas.openxmlformats.org/officeDocument/2006/relationships/image" Target="../media/image94.png"/><Relationship Id="rId4" Type="http://schemas.openxmlformats.org/officeDocument/2006/relationships/image" Target="../media/image91.png"/><Relationship Id="rId9" Type="http://schemas.openxmlformats.org/officeDocument/2006/relationships/customXml" Target="../ink/ink16.xml"/><Relationship Id="rId14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1.xml"/><Relationship Id="rId5" Type="http://schemas.openxmlformats.org/officeDocument/2006/relationships/image" Target="../media/image99.png"/><Relationship Id="rId4" Type="http://schemas.openxmlformats.org/officeDocument/2006/relationships/customXml" Target="../ink/ink2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customXml" Target="../ink/ink27.xml"/><Relationship Id="rId18" Type="http://schemas.openxmlformats.org/officeDocument/2006/relationships/image" Target="../media/image108.png"/><Relationship Id="rId26" Type="http://schemas.openxmlformats.org/officeDocument/2006/relationships/image" Target="../media/image112.png"/><Relationship Id="rId3" Type="http://schemas.openxmlformats.org/officeDocument/2006/relationships/customXml" Target="../ink/ink22.xml"/><Relationship Id="rId21" Type="http://schemas.openxmlformats.org/officeDocument/2006/relationships/customXml" Target="../ink/ink31.xml"/><Relationship Id="rId7" Type="http://schemas.openxmlformats.org/officeDocument/2006/relationships/customXml" Target="../ink/ink24.xml"/><Relationship Id="rId12" Type="http://schemas.openxmlformats.org/officeDocument/2006/relationships/image" Target="../media/image106.png"/><Relationship Id="rId17" Type="http://schemas.openxmlformats.org/officeDocument/2006/relationships/customXml" Target="../ink/ink29.xml"/><Relationship Id="rId25" Type="http://schemas.openxmlformats.org/officeDocument/2006/relationships/customXml" Target="../ink/ink33.xml"/><Relationship Id="rId2" Type="http://schemas.openxmlformats.org/officeDocument/2006/relationships/image" Target="../media/image101.png"/><Relationship Id="rId16" Type="http://schemas.openxmlformats.org/officeDocument/2006/relationships/image" Target="../media/image107.png"/><Relationship Id="rId20" Type="http://schemas.openxmlformats.org/officeDocument/2006/relationships/image" Target="../media/image10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3.png"/><Relationship Id="rId11" Type="http://schemas.openxmlformats.org/officeDocument/2006/relationships/customXml" Target="../ink/ink26.xml"/><Relationship Id="rId24" Type="http://schemas.openxmlformats.org/officeDocument/2006/relationships/image" Target="../media/image111.png"/><Relationship Id="rId5" Type="http://schemas.openxmlformats.org/officeDocument/2006/relationships/customXml" Target="../ink/ink23.xml"/><Relationship Id="rId15" Type="http://schemas.openxmlformats.org/officeDocument/2006/relationships/customXml" Target="../ink/ink28.xml"/><Relationship Id="rId23" Type="http://schemas.openxmlformats.org/officeDocument/2006/relationships/customXml" Target="../ink/ink32.xml"/><Relationship Id="rId10" Type="http://schemas.openxmlformats.org/officeDocument/2006/relationships/image" Target="../media/image105.png"/><Relationship Id="rId19" Type="http://schemas.openxmlformats.org/officeDocument/2006/relationships/customXml" Target="../ink/ink30.xml"/><Relationship Id="rId4" Type="http://schemas.openxmlformats.org/officeDocument/2006/relationships/image" Target="../media/image102.png"/><Relationship Id="rId9" Type="http://schemas.openxmlformats.org/officeDocument/2006/relationships/customXml" Target="../ink/ink25.xml"/><Relationship Id="rId14" Type="http://schemas.openxmlformats.org/officeDocument/2006/relationships/image" Target="../media/image79.png"/><Relationship Id="rId22" Type="http://schemas.openxmlformats.org/officeDocument/2006/relationships/image" Target="../media/image11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718602"/>
            <a:ext cx="9686306" cy="2387600"/>
          </a:xfrm>
        </p:spPr>
        <p:txBody>
          <a:bodyPr>
            <a:normAutofit/>
          </a:bodyPr>
          <a:lstStyle/>
          <a:p>
            <a:br>
              <a:rPr lang="zh-CN" altLang="en-US" dirty="0"/>
            </a:br>
            <a:r>
              <a:rPr lang="en-US" altLang="zh-CN" dirty="0"/>
              <a:t> </a:t>
            </a:r>
            <a:r>
              <a:rPr lang="en-US" altLang="zh-CN" sz="4000" dirty="0"/>
              <a:t>Lecture 07 </a:t>
            </a:r>
            <a:br>
              <a:rPr lang="en-US" altLang="zh-CN" sz="4000" dirty="0"/>
            </a:br>
            <a:r>
              <a:rPr lang="en-US" altLang="zh-CN" sz="4000" dirty="0"/>
              <a:t>BFS / DFS / Shortest paths problem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/>
              <a:t>Spring 2024</a:t>
            </a:r>
          </a:p>
          <a:p>
            <a:r>
              <a:rPr lang="en-US" altLang="zh-CN" dirty="0" err="1"/>
              <a:t>Zhihua</a:t>
            </a:r>
            <a:r>
              <a:rPr lang="en-US" altLang="zh-CN" dirty="0"/>
              <a:t> Jiang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C33B12-F484-540F-9E95-243DF0B6BF41}"/>
              </a:ext>
            </a:extLst>
          </p:cNvPr>
          <p:cNvSpPr txBox="1"/>
          <p:nvPr/>
        </p:nvSpPr>
        <p:spPr>
          <a:xfrm>
            <a:off x="3240157" y="718602"/>
            <a:ext cx="3876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</a:rPr>
              <a:t>可达问题 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</a:rPr>
              <a:t>reachability</a:t>
            </a:r>
          </a:p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</a:rPr>
              <a:t>覆盖问题 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</a:rPr>
              <a:t>overlap</a:t>
            </a:r>
            <a:endParaRPr lang="zh-CN" alt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263" y="568159"/>
            <a:ext cx="4479703" cy="11656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7684" y="1539710"/>
            <a:ext cx="2971800" cy="27241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0263" y="2134590"/>
            <a:ext cx="6528506" cy="187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8268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469" y="4583752"/>
            <a:ext cx="8092043" cy="210286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3919" y="565302"/>
            <a:ext cx="6383633" cy="3717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8161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759" y="583746"/>
            <a:ext cx="8077200" cy="36004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2136" y="4529384"/>
            <a:ext cx="9420225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146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781" y="925409"/>
            <a:ext cx="8805126" cy="4798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8273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406" y="408832"/>
            <a:ext cx="4972050" cy="11239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9531" y="1532782"/>
            <a:ext cx="4511822" cy="405703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2406" y="1799172"/>
            <a:ext cx="469582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3158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037" y="472663"/>
            <a:ext cx="9677400" cy="13525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8700" y="2092717"/>
            <a:ext cx="5374652" cy="410620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037" y="1996067"/>
            <a:ext cx="44577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6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8771" y="857129"/>
            <a:ext cx="10653466" cy="253611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771" y="3994995"/>
            <a:ext cx="2800350" cy="12668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771" y="2883291"/>
            <a:ext cx="7000875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350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540" y="1325632"/>
            <a:ext cx="7686675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205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543" y="818345"/>
            <a:ext cx="9008840" cy="25423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7543" y="3726316"/>
            <a:ext cx="4764559" cy="1760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9029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589" y="1127784"/>
            <a:ext cx="9580723" cy="393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4776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182" y="1061790"/>
            <a:ext cx="8933544" cy="307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9095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223" y="902525"/>
            <a:ext cx="9700986" cy="484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1429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2095" y="295460"/>
            <a:ext cx="8115300" cy="612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4857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7607" y="2046187"/>
            <a:ext cx="3877094" cy="254956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615" y="454726"/>
            <a:ext cx="8582025" cy="236220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887865" y="4342490"/>
            <a:ext cx="8486775" cy="2107375"/>
            <a:chOff x="954539" y="4646592"/>
            <a:chExt cx="8486775" cy="210737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1215" y="4646592"/>
              <a:ext cx="8353425" cy="76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54539" y="5401417"/>
              <a:ext cx="8486775" cy="13525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67783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54" y="1191552"/>
            <a:ext cx="10033057" cy="4472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277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0516" y="823912"/>
            <a:ext cx="7050356" cy="18963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2422" y="2820327"/>
            <a:ext cx="9231950" cy="2642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3734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450" y="938212"/>
            <a:ext cx="727710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69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122" y="1590053"/>
            <a:ext cx="868680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6305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982" y="1696501"/>
            <a:ext cx="10304267" cy="3124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9436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121" y="486889"/>
            <a:ext cx="9791831" cy="324196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3273" y="3420341"/>
            <a:ext cx="5857875" cy="30099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995055" y="3728853"/>
            <a:ext cx="3408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an deal with negative edge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604776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865" y="1861024"/>
            <a:ext cx="5415684" cy="452004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346" y="451324"/>
            <a:ext cx="7038975" cy="14097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346" y="4022271"/>
            <a:ext cx="138112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499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548" y="372609"/>
            <a:ext cx="8609610" cy="606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2682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176" y="581478"/>
            <a:ext cx="8566336" cy="3131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176" y="4025736"/>
            <a:ext cx="5012461" cy="23038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1372" y="4127003"/>
            <a:ext cx="3368407" cy="256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04240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01" y="1033153"/>
            <a:ext cx="10375420" cy="447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 flipV="1">
            <a:off x="3087584" y="4239491"/>
            <a:ext cx="2493819" cy="237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2126801" y="1414026"/>
            <a:ext cx="4380016" cy="172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08047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704" y="795647"/>
            <a:ext cx="10378351" cy="5264851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1809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736" y="581890"/>
            <a:ext cx="10448950" cy="5357128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 flipV="1">
            <a:off x="5023262" y="1876301"/>
            <a:ext cx="1116949" cy="118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3681351" y="2161309"/>
            <a:ext cx="783771" cy="11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38412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641" y="2417635"/>
            <a:ext cx="7581840" cy="368547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6019" y="381498"/>
            <a:ext cx="3323670" cy="3004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6187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103" y="908756"/>
            <a:ext cx="9958326" cy="19000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103" y="3305980"/>
            <a:ext cx="5131279" cy="1503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8272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ority queue implementations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6053EF8-789C-4D21-A194-74ABC548DC9A}" type="slidenum">
              <a:rPr lang="zh-CN" altLang="en-US" sz="1400" b="1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zh-CN" altLang="en-US" sz="1400" b="1">
              <a:solidFill>
                <a:srgbClr val="FFFFFF"/>
              </a:solidFill>
            </a:endParaRPr>
          </a:p>
        </p:txBody>
      </p:sp>
      <p:sp>
        <p:nvSpPr>
          <p:cNvPr id="10243" name="内容占位符 2"/>
          <p:cNvSpPr>
            <a:spLocks/>
          </p:cNvSpPr>
          <p:nvPr/>
        </p:nvSpPr>
        <p:spPr bwMode="auto">
          <a:xfrm>
            <a:off x="838200" y="1593149"/>
            <a:ext cx="10728366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unning time of Dijkstra’s algorithm depends heavily on the priority queue implementation.</a:t>
            </a:r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096" y="2954338"/>
            <a:ext cx="10472284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41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y</a:t>
            </a:r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ap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087939" y="2452688"/>
          <a:ext cx="4446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255" imgH="177723" progId="Equation.DSMT4">
                  <p:embed/>
                </p:oleObj>
              </mc:Choice>
              <mc:Fallback>
                <p:oleObj name="Equation" r:id="rId3" imgW="1485255" imgH="177723" progId="Equation.DSMT4">
                  <p:embed/>
                  <p:pic>
                    <p:nvPicPr>
                      <p:cNvPr id="6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452688"/>
                        <a:ext cx="4446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981200" y="1628775"/>
            <a:ext cx="7467600" cy="4845050"/>
            <a:chOff x="1981200" y="1628775"/>
            <a:chExt cx="7467600" cy="4845050"/>
          </a:xfrm>
        </p:grpSpPr>
        <p:sp>
          <p:nvSpPr>
            <p:cNvPr id="10243" name="内容占位符 2"/>
            <p:cNvSpPr>
              <a:spLocks/>
            </p:cNvSpPr>
            <p:nvPr/>
          </p:nvSpPr>
          <p:spPr bwMode="auto">
            <a:xfrm>
              <a:off x="1981200" y="1628775"/>
              <a:ext cx="7467600" cy="4845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73050" indent="-27305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273050" indent="-2730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Identical to a binary heap, except that nodes have </a:t>
              </a:r>
              <a:r>
                <a:rPr lang="en-US" altLang="zh-CN" i="1" dirty="0"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en-US" altLang="zh-CN" dirty="0"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children.</a:t>
              </a:r>
            </a:p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he height of the tree:</a:t>
              </a:r>
            </a:p>
            <a:p>
              <a:r>
                <a:rPr lang="en-US" altLang="zh-CN" dirty="0"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Insert/</a:t>
              </a:r>
              <a:r>
                <a:rPr lang="en-US" altLang="zh-CN" dirty="0" err="1"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DecreaseKey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 speeded up,</a:t>
              </a:r>
            </a:p>
            <a:p>
              <a:pPr eaLnBrk="1" hangingPunct="1"/>
              <a:r>
                <a:rPr lang="en-US" altLang="zh-CN" dirty="0" err="1"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DeleteMi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 take a longer time, </a:t>
              </a:r>
            </a:p>
            <a:p>
              <a:pPr lvl="1">
                <a:spcBef>
                  <a:spcPts val="600"/>
                </a:spcBef>
                <a:buSzPct val="70000"/>
                <a:buFont typeface="Wingdings" panose="05000000000000000000" pitchFamily="2" charset="2"/>
                <a:buChar char=""/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otal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: |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|DeleteMin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+|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|Insert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+|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E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|DecreaseKey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/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/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/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497626"/>
                </p:ext>
              </p:extLst>
            </p:nvPr>
          </p:nvGraphicFramePr>
          <p:xfrm>
            <a:off x="6812756" y="2895601"/>
            <a:ext cx="17859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641" imgH="177723" progId="Equation.DSMT4">
                    <p:embed/>
                  </p:oleObj>
                </mc:Choice>
                <mc:Fallback>
                  <p:oleObj name="Equation" r:id="rId5" imgW="596641" imgH="177723" progId="Equation.DSMT4">
                    <p:embed/>
                    <p:pic>
                      <p:nvPicPr>
                        <p:cNvPr id="604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2756" y="2895601"/>
                          <a:ext cx="17859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676174"/>
                </p:ext>
              </p:extLst>
            </p:nvPr>
          </p:nvGraphicFramePr>
          <p:xfrm>
            <a:off x="6303169" y="3338514"/>
            <a:ext cx="2016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72516" imgH="177646" progId="Equation.DSMT4">
                    <p:embed/>
                  </p:oleObj>
                </mc:Choice>
                <mc:Fallback>
                  <p:oleObj name="Equation" r:id="rId7" imgW="672516" imgH="177646" progId="Equation.DSMT4">
                    <p:embed/>
                    <p:pic>
                      <p:nvPicPr>
                        <p:cNvPr id="604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169" y="3338514"/>
                          <a:ext cx="2016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01951" y="4284663"/>
          <a:ext cx="6081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2000" imgH="355600" progId="Equation.DSMT4">
                  <p:embed/>
                </p:oleObj>
              </mc:Choice>
              <mc:Fallback>
                <p:oleObj name="Equation" r:id="rId9" imgW="2032000" imgH="3556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4284663"/>
                        <a:ext cx="60817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69206" y="1269205"/>
            <a:ext cx="8308181" cy="4250532"/>
            <a:chOff x="1269206" y="1269205"/>
            <a:chExt cx="8308181" cy="425053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4612" y="1338262"/>
              <a:ext cx="6962775" cy="418147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69206" y="1269205"/>
              <a:ext cx="4667250" cy="6762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081057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858" y="324778"/>
            <a:ext cx="6457950" cy="36671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8494" y="4147271"/>
            <a:ext cx="8372475" cy="10572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8494" y="5359914"/>
            <a:ext cx="8410575" cy="1114425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A4CAD293-6A1A-B70D-3173-AA5C062912F2}"/>
              </a:ext>
            </a:extLst>
          </p:cNvPr>
          <p:cNvGrpSpPr/>
          <p:nvPr/>
        </p:nvGrpSpPr>
        <p:grpSpPr>
          <a:xfrm>
            <a:off x="2812656" y="301894"/>
            <a:ext cx="4820400" cy="1969560"/>
            <a:chOff x="2812656" y="301894"/>
            <a:chExt cx="4820400" cy="1969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646AA4AA-9B93-AD2D-5E4A-E6C29C3EDDDD}"/>
                    </a:ext>
                  </a:extLst>
                </p14:cNvPr>
                <p14:cNvContentPartPr/>
                <p14:nvPr/>
              </p14:nvContentPartPr>
              <p14:xfrm>
                <a:off x="2820576" y="867814"/>
                <a:ext cx="2070720" cy="14036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646AA4AA-9B93-AD2D-5E4A-E6C29C3EDDD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11936" y="858814"/>
                  <a:ext cx="2088360" cy="142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85D0C2B-6421-46BB-DFDB-51B0D570235B}"/>
                    </a:ext>
                  </a:extLst>
                </p14:cNvPr>
                <p14:cNvContentPartPr/>
                <p14:nvPr/>
              </p14:nvContentPartPr>
              <p14:xfrm>
                <a:off x="2812656" y="859894"/>
                <a:ext cx="3388680" cy="13708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85D0C2B-6421-46BB-DFDB-51B0D570235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804016" y="850894"/>
                  <a:ext cx="3406320" cy="138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9DA7D0B5-A7BC-E8A2-77F7-83894D96F85C}"/>
                    </a:ext>
                  </a:extLst>
                </p14:cNvPr>
                <p14:cNvContentPartPr/>
                <p14:nvPr/>
              </p14:nvContentPartPr>
              <p14:xfrm>
                <a:off x="6081816" y="301894"/>
                <a:ext cx="280800" cy="4431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9DA7D0B5-A7BC-E8A2-77F7-83894D96F85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073176" y="292894"/>
                  <a:ext cx="298440" cy="46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9FDC2665-FD18-FF1D-758A-4941BFEEDA33}"/>
                    </a:ext>
                  </a:extLst>
                </p14:cNvPr>
                <p14:cNvContentPartPr/>
                <p14:nvPr/>
              </p14:nvContentPartPr>
              <p14:xfrm>
                <a:off x="6113856" y="542014"/>
                <a:ext cx="294120" cy="162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9FDC2665-FD18-FF1D-758A-4941BFEEDA3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104856" y="533374"/>
                  <a:ext cx="3117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31BCBBF6-6090-7E32-A9C2-F240483E9497}"/>
                    </a:ext>
                  </a:extLst>
                </p14:cNvPr>
                <p14:cNvContentPartPr/>
                <p14:nvPr/>
              </p14:nvContentPartPr>
              <p14:xfrm>
                <a:off x="6500856" y="418174"/>
                <a:ext cx="132480" cy="30168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31BCBBF6-6090-7E32-A9C2-F240483E949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492216" y="409534"/>
                  <a:ext cx="15012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C6710B5-0848-E49B-DCE4-12A04083039A}"/>
                    </a:ext>
                  </a:extLst>
                </p14:cNvPr>
                <p14:cNvContentPartPr/>
                <p14:nvPr/>
              </p14:nvContentPartPr>
              <p14:xfrm>
                <a:off x="6786336" y="426094"/>
                <a:ext cx="200160" cy="3322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C6710B5-0848-E49B-DCE4-12A04083039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777696" y="417454"/>
                  <a:ext cx="21780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384ED51-DCBA-2776-F197-24F887F4075F}"/>
                    </a:ext>
                  </a:extLst>
                </p14:cNvPr>
                <p14:cNvContentPartPr/>
                <p14:nvPr/>
              </p14:nvContentPartPr>
              <p14:xfrm>
                <a:off x="7144536" y="410254"/>
                <a:ext cx="358920" cy="626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384ED51-DCBA-2776-F197-24F887F4075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135536" y="401254"/>
                  <a:ext cx="37656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E6777F3A-D393-CD24-1DCF-0261219840EC}"/>
                    </a:ext>
                  </a:extLst>
                </p14:cNvPr>
                <p14:cNvContentPartPr/>
                <p14:nvPr/>
              </p14:nvContentPartPr>
              <p14:xfrm>
                <a:off x="7106016" y="596374"/>
                <a:ext cx="285840" cy="468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E6777F3A-D393-CD24-1DCF-0261219840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097016" y="587374"/>
                  <a:ext cx="3034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106B9BD-47D1-9AE3-34AF-F6456CD15720}"/>
                    </a:ext>
                  </a:extLst>
                </p14:cNvPr>
                <p14:cNvContentPartPr/>
                <p14:nvPr/>
              </p14:nvContentPartPr>
              <p14:xfrm>
                <a:off x="7088736" y="410254"/>
                <a:ext cx="303120" cy="3978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106B9BD-47D1-9AE3-34AF-F6456CD1572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080096" y="401614"/>
                  <a:ext cx="32076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7BF9F09-545B-92FA-848F-50CB8D8C0096}"/>
                    </a:ext>
                  </a:extLst>
                </p14:cNvPr>
                <p14:cNvContentPartPr/>
                <p14:nvPr/>
              </p14:nvContentPartPr>
              <p14:xfrm>
                <a:off x="7536936" y="333214"/>
                <a:ext cx="96120" cy="60876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7BF9F09-545B-92FA-848F-50CB8D8C009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528296" y="324214"/>
                  <a:ext cx="113760" cy="62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8AB51FDA-58B5-9C86-C4C1-FCFBABB45A1F}"/>
                  </a:ext>
                </a:extLst>
              </p14:cNvPr>
              <p14:cNvContentPartPr/>
              <p14:nvPr/>
            </p14:nvContentPartPr>
            <p14:xfrm>
              <a:off x="11902296" y="1991374"/>
              <a:ext cx="360" cy="36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8AB51FDA-58B5-9C86-C4C1-FCFBABB45A1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1893656" y="198273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DA3EA5A0-26B6-458C-3536-1810F95A319D}"/>
                  </a:ext>
                </a:extLst>
              </p14:cNvPr>
              <p14:cNvContentPartPr/>
              <p14:nvPr/>
            </p14:nvContentPartPr>
            <p14:xfrm>
              <a:off x="10864416" y="1859614"/>
              <a:ext cx="360" cy="36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DA3EA5A0-26B6-458C-3536-1810F95A319D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0855416" y="1850974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9695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4512" y="738187"/>
            <a:ext cx="8562975" cy="5381625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 flipV="1">
            <a:off x="3408218" y="3478221"/>
            <a:ext cx="297508" cy="72189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104" y="2913761"/>
            <a:ext cx="1994780" cy="1926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9847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4" y="1519237"/>
            <a:ext cx="9549419" cy="39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6749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332" y="2721769"/>
            <a:ext cx="6591300" cy="240030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892969" y="1335880"/>
            <a:ext cx="9584531" cy="828675"/>
            <a:chOff x="892969" y="1335880"/>
            <a:chExt cx="9584531" cy="82867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2969" y="1335880"/>
              <a:ext cx="6934200" cy="82867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43825" y="1585912"/>
              <a:ext cx="2733675" cy="571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979667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182" y="1163782"/>
            <a:ext cx="9592018" cy="4049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021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330" y="539337"/>
            <a:ext cx="9997970" cy="14675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5030" y="2560184"/>
            <a:ext cx="6209023" cy="3614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6013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051" y="796637"/>
            <a:ext cx="10377590" cy="520040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208322" y="4346369"/>
            <a:ext cx="3728852" cy="3918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9436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405" y="606630"/>
            <a:ext cx="10058402" cy="28738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6865" y="3634839"/>
            <a:ext cx="3664590" cy="303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4139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445" y="162049"/>
            <a:ext cx="8324850" cy="64389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3277590" y="5153891"/>
            <a:ext cx="6650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7849590" y="1508166"/>
            <a:ext cx="688768" cy="1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FB52CD0-1FCD-9334-B979-57452B1AA495}"/>
                  </a:ext>
                </a:extLst>
              </p14:cNvPr>
              <p14:cNvContentPartPr/>
              <p14:nvPr/>
            </p14:nvContentPartPr>
            <p14:xfrm>
              <a:off x="681456" y="3277654"/>
              <a:ext cx="10248840" cy="6292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FB52CD0-1FCD-9334-B979-57452B1AA49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2816" y="3268654"/>
                <a:ext cx="10266480" cy="64692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60A02ECF-5040-34AA-DE9B-19DF2C5F524C}"/>
              </a:ext>
            </a:extLst>
          </p:cNvPr>
          <p:cNvGrpSpPr/>
          <p:nvPr/>
        </p:nvGrpSpPr>
        <p:grpSpPr>
          <a:xfrm>
            <a:off x="766416" y="873934"/>
            <a:ext cx="691200" cy="715680"/>
            <a:chOff x="766416" y="873934"/>
            <a:chExt cx="691200" cy="71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E6F482DA-E62A-20CB-AC8A-8059F8C53C34}"/>
                    </a:ext>
                  </a:extLst>
                </p14:cNvPr>
                <p14:cNvContentPartPr/>
                <p14:nvPr/>
              </p14:nvContentPartPr>
              <p14:xfrm>
                <a:off x="766416" y="873934"/>
                <a:ext cx="691200" cy="7156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E6F482DA-E62A-20CB-AC8A-8059F8C53C3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57416" y="865294"/>
                  <a:ext cx="708840" cy="73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30545B67-D119-8AE4-F6B8-E5EDC627C6B9}"/>
                    </a:ext>
                  </a:extLst>
                </p14:cNvPr>
                <p14:cNvContentPartPr/>
                <p14:nvPr/>
              </p14:nvContentPartPr>
              <p14:xfrm>
                <a:off x="1123176" y="1022974"/>
                <a:ext cx="15840" cy="3636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30545B67-D119-8AE4-F6B8-E5EDC627C6B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114536" y="1013974"/>
                  <a:ext cx="33480" cy="38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9563FA7-6C83-2FA5-4F12-8F3DBFFE78F3}"/>
              </a:ext>
            </a:extLst>
          </p:cNvPr>
          <p:cNvGrpSpPr/>
          <p:nvPr/>
        </p:nvGrpSpPr>
        <p:grpSpPr>
          <a:xfrm>
            <a:off x="526296" y="3959134"/>
            <a:ext cx="675360" cy="792360"/>
            <a:chOff x="526296" y="3959134"/>
            <a:chExt cx="675360" cy="79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792DE01E-CF13-1E0C-B3A7-03489709DD59}"/>
                    </a:ext>
                  </a:extLst>
                </p14:cNvPr>
                <p14:cNvContentPartPr/>
                <p14:nvPr/>
              </p14:nvContentPartPr>
              <p14:xfrm>
                <a:off x="526296" y="3959134"/>
                <a:ext cx="675360" cy="7923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792DE01E-CF13-1E0C-B3A7-03489709DD5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17296" y="3950134"/>
                  <a:ext cx="693000" cy="81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85DBDEEF-1549-6DD9-8957-57565B8383C3}"/>
                    </a:ext>
                  </a:extLst>
                </p14:cNvPr>
                <p14:cNvContentPartPr/>
                <p14:nvPr/>
              </p14:nvContentPartPr>
              <p14:xfrm>
                <a:off x="759216" y="4144894"/>
                <a:ext cx="286200" cy="26748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85DBDEEF-1549-6DD9-8957-57565B8383C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50576" y="4136254"/>
                  <a:ext cx="303840" cy="285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8B71A773-EE8D-599D-5972-6C793BF81DD2}"/>
                  </a:ext>
                </a:extLst>
              </p14:cNvPr>
              <p14:cNvContentPartPr/>
              <p14:nvPr/>
            </p14:nvContentPartPr>
            <p14:xfrm>
              <a:off x="2169696" y="921814"/>
              <a:ext cx="760680" cy="6120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8B71A773-EE8D-599D-5972-6C793BF81DD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160696" y="912814"/>
                <a:ext cx="77832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31F4C4DA-E9FD-B957-28E4-BA70F027EC7B}"/>
                  </a:ext>
                </a:extLst>
              </p14:cNvPr>
              <p14:cNvContentPartPr/>
              <p14:nvPr/>
            </p14:nvContentPartPr>
            <p14:xfrm>
              <a:off x="6083256" y="874294"/>
              <a:ext cx="906120" cy="3276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31F4C4DA-E9FD-B957-28E4-BA70F027EC7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74256" y="865654"/>
                <a:ext cx="923760" cy="5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33281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601" y="824717"/>
            <a:ext cx="9278813" cy="525545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3716977" y="3954483"/>
            <a:ext cx="9025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8348353" y="4001984"/>
            <a:ext cx="855024" cy="1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7AF9FFE4-30C3-5AD2-EBF0-F0B96E69667B}"/>
              </a:ext>
            </a:extLst>
          </p:cNvPr>
          <p:cNvGrpSpPr/>
          <p:nvPr/>
        </p:nvGrpSpPr>
        <p:grpSpPr>
          <a:xfrm>
            <a:off x="324696" y="812014"/>
            <a:ext cx="505800" cy="676440"/>
            <a:chOff x="324696" y="812014"/>
            <a:chExt cx="505800" cy="67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66F6D494-41F1-3D61-3CF1-3D070EF1E470}"/>
                    </a:ext>
                  </a:extLst>
                </p14:cNvPr>
                <p14:cNvContentPartPr/>
                <p14:nvPr/>
              </p14:nvContentPartPr>
              <p14:xfrm>
                <a:off x="324696" y="812014"/>
                <a:ext cx="505800" cy="6764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66F6D494-41F1-3D61-3CF1-3D070EF1E47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15696" y="803374"/>
                  <a:ext cx="523440" cy="69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6F0B2CB-A8F7-DFA1-64C6-F1BF5E869978}"/>
                    </a:ext>
                  </a:extLst>
                </p14:cNvPr>
                <p14:cNvContentPartPr/>
                <p14:nvPr/>
              </p14:nvContentPartPr>
              <p14:xfrm>
                <a:off x="502896" y="929374"/>
                <a:ext cx="164520" cy="3974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6F0B2CB-A8F7-DFA1-64C6-F1BF5E86997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4256" y="920374"/>
                  <a:ext cx="182160" cy="415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831875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0052"/>
            <a:ext cx="10747791" cy="394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V="1">
            <a:off x="4215740" y="3194462"/>
            <a:ext cx="7138060" cy="237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9F19D45-4C15-FC23-730F-CE76716395DE}"/>
              </a:ext>
            </a:extLst>
          </p:cNvPr>
          <p:cNvGrpSpPr/>
          <p:nvPr/>
        </p:nvGrpSpPr>
        <p:grpSpPr>
          <a:xfrm>
            <a:off x="7218777" y="3915621"/>
            <a:ext cx="289440" cy="253080"/>
            <a:chOff x="7218777" y="3915621"/>
            <a:chExt cx="289440" cy="25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30E7E0DA-E9B3-4561-00D9-2AC0EA9B7F88}"/>
                    </a:ext>
                  </a:extLst>
                </p14:cNvPr>
                <p14:cNvContentPartPr/>
                <p14:nvPr/>
              </p14:nvContentPartPr>
              <p14:xfrm>
                <a:off x="7361337" y="3928941"/>
                <a:ext cx="92160" cy="3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30E7E0DA-E9B3-4561-00D9-2AC0EA9B7F8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352697" y="3920301"/>
                  <a:ext cx="1098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C1DED50-0B04-B109-3663-E8BF8EFB18DF}"/>
                    </a:ext>
                  </a:extLst>
                </p14:cNvPr>
                <p14:cNvContentPartPr/>
                <p14:nvPr/>
              </p14:nvContentPartPr>
              <p14:xfrm>
                <a:off x="7367817" y="4055301"/>
                <a:ext cx="105840" cy="3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C1DED50-0B04-B109-3663-E8BF8EFB18D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59177" y="4046301"/>
                  <a:ext cx="123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2F634723-9468-CFA9-242A-8B254687F0A4}"/>
                    </a:ext>
                  </a:extLst>
                </p14:cNvPr>
                <p14:cNvContentPartPr/>
                <p14:nvPr/>
              </p14:nvContentPartPr>
              <p14:xfrm>
                <a:off x="7218777" y="3915621"/>
                <a:ext cx="289440" cy="2530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2F634723-9468-CFA9-242A-8B254687F0A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209777" y="3906981"/>
                  <a:ext cx="307080" cy="27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C861894-FA0E-6B79-0F81-08D82B043C8A}"/>
              </a:ext>
            </a:extLst>
          </p:cNvPr>
          <p:cNvGrpSpPr/>
          <p:nvPr/>
        </p:nvGrpSpPr>
        <p:grpSpPr>
          <a:xfrm>
            <a:off x="5359377" y="3835701"/>
            <a:ext cx="365040" cy="490320"/>
            <a:chOff x="5359377" y="3835701"/>
            <a:chExt cx="365040" cy="49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B77F1272-337A-0DBF-B834-40CA47E824E5}"/>
                    </a:ext>
                  </a:extLst>
                </p14:cNvPr>
                <p14:cNvContentPartPr/>
                <p14:nvPr/>
              </p14:nvContentPartPr>
              <p14:xfrm>
                <a:off x="5359377" y="3835701"/>
                <a:ext cx="340200" cy="49032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B77F1272-337A-0DBF-B834-40CA47E824E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350737" y="3827061"/>
                  <a:ext cx="357840" cy="50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85B8793C-E79C-419A-E272-A494C478A7F2}"/>
                    </a:ext>
                  </a:extLst>
                </p14:cNvPr>
                <p14:cNvContentPartPr/>
                <p14:nvPr/>
              </p14:nvContentPartPr>
              <p14:xfrm>
                <a:off x="5572137" y="4113981"/>
                <a:ext cx="152280" cy="75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85B8793C-E79C-419A-E272-A494C478A7F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563497" y="4105341"/>
                  <a:ext cx="16992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8FCA651-092A-60AB-8A8D-C725CF5540F1}"/>
              </a:ext>
            </a:extLst>
          </p:cNvPr>
          <p:cNvGrpSpPr/>
          <p:nvPr/>
        </p:nvGrpSpPr>
        <p:grpSpPr>
          <a:xfrm>
            <a:off x="5969937" y="3821301"/>
            <a:ext cx="947880" cy="465120"/>
            <a:chOff x="5969937" y="3821301"/>
            <a:chExt cx="947880" cy="46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09BF81DB-864A-05A1-46CB-83B9E3AC348E}"/>
                    </a:ext>
                  </a:extLst>
                </p14:cNvPr>
                <p14:cNvContentPartPr/>
                <p14:nvPr/>
              </p14:nvContentPartPr>
              <p14:xfrm>
                <a:off x="6539817" y="3882861"/>
                <a:ext cx="360" cy="3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09BF81DB-864A-05A1-46CB-83B9E3AC348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531177" y="387386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05400BD0-89A8-80CB-2FD4-DB9140E6E9D1}"/>
                    </a:ext>
                  </a:extLst>
                </p14:cNvPr>
                <p14:cNvContentPartPr/>
                <p14:nvPr/>
              </p14:nvContentPartPr>
              <p14:xfrm>
                <a:off x="6546297" y="3882861"/>
                <a:ext cx="316080" cy="2887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05400BD0-89A8-80CB-2FD4-DB9140E6E9D1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537297" y="3873861"/>
                  <a:ext cx="33372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828820C-0A62-157A-52C7-FA6A63A9B6BE}"/>
                    </a:ext>
                  </a:extLst>
                </p14:cNvPr>
                <p14:cNvContentPartPr/>
                <p14:nvPr/>
              </p14:nvContentPartPr>
              <p14:xfrm>
                <a:off x="5990097" y="3942621"/>
                <a:ext cx="48240" cy="111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828820C-0A62-157A-52C7-FA6A63A9B6B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981097" y="3933621"/>
                  <a:ext cx="658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5F0AF251-1016-3487-D1AC-BFA289357625}"/>
                    </a:ext>
                  </a:extLst>
                </p14:cNvPr>
                <p14:cNvContentPartPr/>
                <p14:nvPr/>
              </p14:nvContentPartPr>
              <p14:xfrm>
                <a:off x="5969937" y="4041621"/>
                <a:ext cx="138600" cy="82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5F0AF251-1016-3487-D1AC-BFA28935762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961297" y="4032981"/>
                  <a:ext cx="1562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B4D9664-EDF4-C6C0-4747-1EAC7082C61A}"/>
                    </a:ext>
                  </a:extLst>
                </p14:cNvPr>
                <p14:cNvContentPartPr/>
                <p14:nvPr/>
              </p14:nvContentPartPr>
              <p14:xfrm>
                <a:off x="6294657" y="3821301"/>
                <a:ext cx="133200" cy="4651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B4D9664-EDF4-C6C0-4747-1EAC7082C61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285657" y="3812661"/>
                  <a:ext cx="150840" cy="48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6CC7B43B-72FC-A57B-7330-4734AA664569}"/>
                    </a:ext>
                  </a:extLst>
                </p14:cNvPr>
                <p14:cNvContentPartPr/>
                <p14:nvPr/>
              </p14:nvContentPartPr>
              <p14:xfrm>
                <a:off x="6876417" y="4101381"/>
                <a:ext cx="41400" cy="1242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6CC7B43B-72FC-A57B-7330-4734AA66456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867777" y="4092381"/>
                  <a:ext cx="59040" cy="14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00150605-A767-6F01-3C70-31ECD0377FA8}"/>
                  </a:ext>
                </a:extLst>
              </p14:cNvPr>
              <p14:cNvContentPartPr/>
              <p14:nvPr/>
            </p14:nvContentPartPr>
            <p14:xfrm>
              <a:off x="7702257" y="3835341"/>
              <a:ext cx="77040" cy="49068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00150605-A767-6F01-3C70-31ECD0377FA8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693617" y="3826701"/>
                <a:ext cx="94680" cy="50832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278BDE80-8AB9-8FEA-F006-0EA0420DA76A}"/>
              </a:ext>
            </a:extLst>
          </p:cNvPr>
          <p:cNvSpPr txBox="1"/>
          <p:nvPr/>
        </p:nvSpPr>
        <p:spPr>
          <a:xfrm>
            <a:off x="4137887" y="883515"/>
            <a:ext cx="3020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</a:rPr>
              <a:t>建模问题</a:t>
            </a:r>
          </a:p>
        </p:txBody>
      </p:sp>
    </p:spTree>
    <p:extLst>
      <p:ext uri="{BB962C8B-B14F-4D97-AF65-F5344CB8AC3E}">
        <p14:creationId xmlns:p14="http://schemas.microsoft.com/office/powerpoint/2010/main" val="301700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724730" y="780677"/>
            <a:ext cx="10841835" cy="5441993"/>
            <a:chOff x="855360" y="543171"/>
            <a:chExt cx="10398084" cy="526052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8556" y="543171"/>
              <a:ext cx="10314888" cy="2330657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5360" y="2753591"/>
              <a:ext cx="10398084" cy="3050105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V="1">
            <a:off x="6685808" y="1769424"/>
            <a:ext cx="3633849" cy="11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6270171" y="4548249"/>
            <a:ext cx="2446317" cy="1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C4DCE8C-5EA2-BC53-60BB-31CD7BBD2366}"/>
              </a:ext>
            </a:extLst>
          </p:cNvPr>
          <p:cNvSpPr txBox="1"/>
          <p:nvPr/>
        </p:nvSpPr>
        <p:spPr>
          <a:xfrm>
            <a:off x="811476" y="291548"/>
            <a:ext cx="940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变量定义，变量取值范围，变量的值约束条件</a:t>
            </a:r>
          </a:p>
        </p:txBody>
      </p:sp>
    </p:spTree>
    <p:extLst>
      <p:ext uri="{BB962C8B-B14F-4D97-AF65-F5344CB8AC3E}">
        <p14:creationId xmlns:p14="http://schemas.microsoft.com/office/powerpoint/2010/main" val="38217813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158710" y="208498"/>
            <a:ext cx="8417626" cy="6318601"/>
            <a:chOff x="1158710" y="208498"/>
            <a:chExt cx="8417626" cy="631860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58710" y="208498"/>
              <a:ext cx="6953250" cy="5419725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94386" y="5746049"/>
              <a:ext cx="7981950" cy="7810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80075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5A59E9-AA38-4852-8ACE-86801EB7A63C}" type="slidenum">
              <a:rPr lang="zh-CN" altLang="en-US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50</a:t>
            </a:fld>
            <a:endParaRPr lang="en-US" altLang="zh-CN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pic>
        <p:nvPicPr>
          <p:cNvPr id="15365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791738" y="-9604375"/>
            <a:ext cx="61102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49" y="617517"/>
            <a:ext cx="10232299" cy="5757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4386636-D827-B9BB-E10C-CE6F7825BE46}"/>
              </a:ext>
            </a:extLst>
          </p:cNvPr>
          <p:cNvSpPr txBox="1"/>
          <p:nvPr/>
        </p:nvSpPr>
        <p:spPr>
          <a:xfrm>
            <a:off x="1553792" y="0"/>
            <a:ext cx="5706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6">
                    <a:lumMod val="50000"/>
                  </a:schemeClr>
                </a:solidFill>
              </a:rPr>
              <a:t>Reachability </a:t>
            </a:r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</a:rPr>
              <a:t>可达问题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958484-DA12-4FD7-ADC4-CCD0DF9DCF02}"/>
              </a:ext>
            </a:extLst>
          </p:cNvPr>
          <p:cNvSpPr txBox="1"/>
          <p:nvPr/>
        </p:nvSpPr>
        <p:spPr>
          <a:xfrm>
            <a:off x="1175656" y="1175657"/>
            <a:ext cx="2862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</a:rPr>
              <a:t>DFS 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</a:rPr>
              <a:t>空间少 时间多</a:t>
            </a:r>
          </a:p>
        </p:txBody>
      </p:sp>
    </p:spTree>
    <p:extLst>
      <p:ext uri="{BB962C8B-B14F-4D97-AF65-F5344CB8AC3E}">
        <p14:creationId xmlns:p14="http://schemas.microsoft.com/office/powerpoint/2010/main" val="30797235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F8D830A-0344-44B4-A291-1B5E5CF55C1A}" type="slidenum">
              <a:rPr lang="zh-CN" altLang="en-US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51</a:t>
            </a:fld>
            <a:endParaRPr lang="en-US" altLang="zh-CN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pic>
        <p:nvPicPr>
          <p:cNvPr id="1638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36" y="665018"/>
            <a:ext cx="10112159" cy="569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347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821" y="672059"/>
            <a:ext cx="842010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7435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86" y="717034"/>
            <a:ext cx="9860293" cy="5345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834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158" y="934133"/>
            <a:ext cx="10173048" cy="3445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0112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065" y="777488"/>
            <a:ext cx="9063860" cy="3469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3771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0</TotalTime>
  <Words>228</Words>
  <Application>Microsoft Office PowerPoint</Application>
  <PresentationFormat>宽屏</PresentationFormat>
  <Paragraphs>42</Paragraphs>
  <Slides>5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59" baseType="lpstr">
      <vt:lpstr>等线</vt:lpstr>
      <vt:lpstr>等线 Light</vt:lpstr>
      <vt:lpstr>Arial</vt:lpstr>
      <vt:lpstr>Century Schoolbook</vt:lpstr>
      <vt:lpstr>Times New Roman</vt:lpstr>
      <vt:lpstr>Wingdings</vt:lpstr>
      <vt:lpstr>Office 主题​​</vt:lpstr>
      <vt:lpstr>Equation</vt:lpstr>
      <vt:lpstr>  Lecture 07  BFS / DFS / Shortest paths prob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iority queue implementations</vt:lpstr>
      <vt:lpstr>d-ary hea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ntroduction and Peak Finding</dc:title>
  <dc:creator>r</dc:creator>
  <cp:lastModifiedBy>Shrimp Yusi</cp:lastModifiedBy>
  <cp:revision>229</cp:revision>
  <dcterms:created xsi:type="dcterms:W3CDTF">2020-02-26T01:48:00Z</dcterms:created>
  <dcterms:modified xsi:type="dcterms:W3CDTF">2024-05-13T08:2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